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645E7" w:rsidRPr="003F77A4" w:rsidRDefault="00C800B7" w:rsidP="003F77A4">
      <w:pPr>
        <w:pStyle w:val="RAvsnitt"/>
        <w:rPr>
          <w:rFonts w:ascii="Arial" w:hAnsi="Arial"/>
        </w:rPr>
      </w:pPr>
      <w:r w:rsidRPr="00C800B7">
        <w:rPr>
          <w:rFonts w:ascii="Arial" w:hAnsi="Arial" w:cs="Arial"/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-1332230</wp:posOffset>
            </wp:positionV>
            <wp:extent cx="7610475" cy="10734675"/>
            <wp:effectExtent l="19050" t="0" r="9525" b="0"/>
            <wp:wrapNone/>
            <wp:docPr id="1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645E7" w:rsidRPr="003F77A4">
        <w:rPr>
          <w:rFonts w:ascii="Arial" w:hAnsi="Arial"/>
        </w:rPr>
        <w:t xml:space="preserve">Repetition kap </w:t>
      </w:r>
      <w:r w:rsidR="005406C9">
        <w:rPr>
          <w:rFonts w:ascii="Arial" w:hAnsi="Arial"/>
        </w:rPr>
        <w:t>3</w:t>
      </w:r>
      <w:r w:rsidR="00E645E7" w:rsidRPr="003F77A4">
        <w:rPr>
          <w:rFonts w:ascii="Arial" w:hAnsi="Arial"/>
        </w:rPr>
        <w:t>–</w:t>
      </w:r>
      <w:r w:rsidR="005406C9">
        <w:rPr>
          <w:rFonts w:ascii="Arial" w:hAnsi="Arial"/>
        </w:rPr>
        <w:t>4</w:t>
      </w:r>
    </w:p>
    <w:p w:rsidR="00254818" w:rsidRDefault="00E645E7" w:rsidP="003F77A4">
      <w:pPr>
        <w:pStyle w:val="Brdtextluftver"/>
        <w:sectPr w:rsidR="00254818" w:rsidSect="00BF3920">
          <w:type w:val="continuous"/>
          <w:pgSz w:w="11906" w:h="16838"/>
          <w:pgMar w:top="2098" w:right="1701" w:bottom="1985" w:left="1701" w:header="709" w:footer="709" w:gutter="0"/>
          <w:cols w:num="2" w:space="708"/>
          <w:docGrid w:linePitch="360"/>
        </w:sectPr>
      </w:pPr>
      <w:r>
        <w:t xml:space="preserve"> </w:t>
      </w:r>
    </w:p>
    <w:p w:rsidR="00E645E7" w:rsidRDefault="006E151F" w:rsidP="003F77A4">
      <w:pPr>
        <w:pStyle w:val="Brdtextluftver"/>
      </w:pPr>
      <w:r>
        <w:t xml:space="preserve">Alla </w:t>
      </w:r>
      <w:r w:rsidR="00E645E7" w:rsidRPr="00E645E7">
        <w:t>uppgifter</w:t>
      </w:r>
      <w:r w:rsidR="00E645E7">
        <w:t xml:space="preserve"> i det här repetitionsavsnittet finns som lösta exempel i Alfa. </w:t>
      </w:r>
      <w:r w:rsidR="003F77A4">
        <w:br/>
      </w:r>
      <w:r w:rsidR="00E645E7">
        <w:t xml:space="preserve">Intill varje uppgift står det på vilken sida du hittar exemplet. Om det är någon </w:t>
      </w:r>
      <w:r w:rsidR="003F77A4">
        <w:br/>
      </w:r>
      <w:r w:rsidR="00E645E7">
        <w:t xml:space="preserve">uppgift som du inte vet hur du ska lösa, kan du slå upp den sidan i boken </w:t>
      </w:r>
      <w:r w:rsidR="003F77A4">
        <w:br/>
      </w:r>
      <w:r w:rsidR="00E645E7">
        <w:t>och titta på hur en lösning kan se ut.</w:t>
      </w:r>
    </w:p>
    <w:p w:rsidR="00E645E7" w:rsidRDefault="00E645E7" w:rsidP="003F77A4">
      <w:pPr>
        <w:pStyle w:val="Brdtextluftver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Sid</w:t>
      </w:r>
    </w:p>
    <w:p w:rsidR="00F87C2C" w:rsidRPr="009934ED" w:rsidRDefault="008003B5" w:rsidP="00F87C2C">
      <w:pPr>
        <w:pStyle w:val="Uppgiftluftver"/>
      </w:pPr>
      <w:r>
        <w:rPr>
          <w:rFonts w:ascii="Arial Black" w:hAnsi="Arial Black"/>
          <w:noProof/>
          <w:szCs w:val="20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291465</wp:posOffset>
            </wp:positionH>
            <wp:positionV relativeFrom="paragraph">
              <wp:posOffset>337185</wp:posOffset>
            </wp:positionV>
            <wp:extent cx="2219325" cy="895350"/>
            <wp:effectExtent l="0" t="0" r="0" b="0"/>
            <wp:wrapNone/>
            <wp:docPr id="10" name="Bildobjekt 9" descr="Rep 3-4_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3-4_1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54818">
        <w:rPr>
          <w:rStyle w:val="Uppgiftssiffra"/>
        </w:rPr>
        <w:t xml:space="preserve">  </w:t>
      </w:r>
      <w:r w:rsidR="00F87C2C" w:rsidRPr="00254818">
        <w:rPr>
          <w:rStyle w:val="Uppgiftssiffra"/>
        </w:rPr>
        <w:t>1</w:t>
      </w:r>
      <w:r w:rsidR="00F87C2C">
        <w:rPr>
          <w:b/>
          <w:bCs/>
        </w:rPr>
        <w:tab/>
      </w:r>
      <w:r w:rsidR="00F87C2C" w:rsidRPr="009934ED">
        <w:t>Skriv två klockslag till varje bild.</w:t>
      </w:r>
      <w:r w:rsidR="00F87C2C">
        <w:tab/>
      </w:r>
      <w:r w:rsidR="00F87C2C">
        <w:tab/>
        <w:t>112</w:t>
      </w:r>
    </w:p>
    <w:p w:rsidR="00F87C2C" w:rsidRDefault="00F87C2C" w:rsidP="006E151F">
      <w:pPr>
        <w:pStyle w:val="Uppgiftrad2"/>
        <w:tabs>
          <w:tab w:val="clear" w:pos="3000"/>
          <w:tab w:val="left" w:pos="2410"/>
        </w:tabs>
      </w:pPr>
      <w:r>
        <w:tab/>
      </w:r>
      <w:r w:rsidRPr="009934ED">
        <w:t>a)</w:t>
      </w:r>
      <w:r w:rsidRPr="009934ED">
        <w:tab/>
        <w:t>b)</w:t>
      </w:r>
    </w:p>
    <w:p w:rsidR="008003B5" w:rsidRDefault="008003B5" w:rsidP="00F87C2C">
      <w:pPr>
        <w:pStyle w:val="Uppgiftrad2"/>
      </w:pPr>
    </w:p>
    <w:p w:rsidR="008003B5" w:rsidRPr="009934ED" w:rsidRDefault="008003B5" w:rsidP="00F87C2C">
      <w:pPr>
        <w:pStyle w:val="Uppgiftrad2"/>
      </w:pPr>
      <w:r>
        <w:tab/>
      </w:r>
    </w:p>
    <w:p w:rsidR="00F87C2C" w:rsidRPr="009934ED" w:rsidRDefault="00254818" w:rsidP="008003B5">
      <w:pPr>
        <w:pStyle w:val="Uppgiftluftver"/>
        <w:spacing w:before="360"/>
      </w:pPr>
      <w:r>
        <w:rPr>
          <w:rStyle w:val="Uppgiftssiffra"/>
        </w:rPr>
        <w:t xml:space="preserve">  </w:t>
      </w:r>
      <w:r w:rsidR="00F87C2C" w:rsidRPr="00254818">
        <w:rPr>
          <w:rStyle w:val="Uppgiftssiffra"/>
        </w:rPr>
        <w:t>2</w:t>
      </w:r>
      <w:r w:rsidR="00F87C2C">
        <w:rPr>
          <w:b/>
          <w:bCs/>
        </w:rPr>
        <w:tab/>
      </w:r>
      <w:proofErr w:type="gramStart"/>
      <w:r w:rsidR="00F87C2C" w:rsidRPr="009934ED">
        <w:t>a)  Skriv</w:t>
      </w:r>
      <w:proofErr w:type="gramEnd"/>
      <w:r w:rsidR="00F87C2C" w:rsidRPr="009934ED">
        <w:t xml:space="preserve"> ”tio över sju” på kvällen </w:t>
      </w:r>
      <w:r w:rsidR="00F87C2C">
        <w:t>med siffror.</w:t>
      </w:r>
      <w:r w:rsidR="00F87C2C">
        <w:tab/>
      </w:r>
      <w:r w:rsidR="00F87C2C">
        <w:tab/>
        <w:t>112</w:t>
      </w:r>
    </w:p>
    <w:p w:rsidR="00F87C2C" w:rsidRDefault="003D0E6A" w:rsidP="00F87C2C">
      <w:pPr>
        <w:pStyle w:val="Uppgiftrad2"/>
      </w:pPr>
      <w:r>
        <w:rPr>
          <w:noProof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3853815</wp:posOffset>
            </wp:positionH>
            <wp:positionV relativeFrom="paragraph">
              <wp:posOffset>191135</wp:posOffset>
            </wp:positionV>
            <wp:extent cx="923925" cy="1047750"/>
            <wp:effectExtent l="0" t="0" r="0" b="0"/>
            <wp:wrapNone/>
            <wp:docPr id="7" name="Bildobjekt 6" descr="Rep 3-4_3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3-4_3.wmf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87C2C">
        <w:tab/>
      </w:r>
      <w:r w:rsidR="00F87C2C" w:rsidRPr="009934ED">
        <w:t xml:space="preserve">b)  </w:t>
      </w:r>
      <w:r w:rsidR="00F87C2C">
        <w:t>Klockan är</w:t>
      </w:r>
      <w:r w:rsidR="00F87C2C" w:rsidRPr="009934ED">
        <w:t xml:space="preserve"> 16.20</w:t>
      </w:r>
      <w:r w:rsidR="00F87C2C">
        <w:t>. Vad visar en analog klocka då?</w:t>
      </w:r>
    </w:p>
    <w:p w:rsidR="00F87C2C" w:rsidRPr="009934ED" w:rsidRDefault="00254818" w:rsidP="00F87C2C">
      <w:pPr>
        <w:pStyle w:val="Uppgiftluftver"/>
      </w:pPr>
      <w:r>
        <w:rPr>
          <w:rStyle w:val="Uppgiftssiffra"/>
        </w:rPr>
        <w:t xml:space="preserve">  </w:t>
      </w:r>
      <w:r w:rsidR="00F87C2C" w:rsidRPr="00254818">
        <w:rPr>
          <w:rStyle w:val="Uppgiftssiffra"/>
        </w:rPr>
        <w:t>3</w:t>
      </w:r>
      <w:r w:rsidR="00F87C2C" w:rsidRPr="00CA47D1">
        <w:rPr>
          <w:b/>
          <w:bCs/>
        </w:rPr>
        <w:tab/>
      </w:r>
      <w:proofErr w:type="gramStart"/>
      <w:r w:rsidR="00F87C2C" w:rsidRPr="00CA47D1">
        <w:t>a)  Hur</w:t>
      </w:r>
      <w:proofErr w:type="gramEnd"/>
      <w:r w:rsidR="00F87C2C" w:rsidRPr="00CA47D1">
        <w:t xml:space="preserve"> mycket är klockan?</w:t>
      </w:r>
      <w:r w:rsidR="00F87C2C" w:rsidRPr="00CA47D1">
        <w:tab/>
      </w:r>
      <w:r w:rsidR="00F87C2C" w:rsidRPr="00CA47D1">
        <w:tab/>
      </w:r>
      <w:r w:rsidR="00F87C2C">
        <w:t>112</w:t>
      </w:r>
    </w:p>
    <w:p w:rsidR="00F87C2C" w:rsidRPr="009934ED" w:rsidRDefault="00F87C2C" w:rsidP="00F87C2C">
      <w:pPr>
        <w:pStyle w:val="Uppgiftrad2"/>
      </w:pPr>
      <w:r>
        <w:tab/>
      </w:r>
      <w:r w:rsidRPr="009934ED">
        <w:t>b)  Hur mycket är klockan om en halvtimme?</w:t>
      </w:r>
    </w:p>
    <w:p w:rsidR="00AF26A7" w:rsidRDefault="00F87C2C" w:rsidP="00F87C2C">
      <w:pPr>
        <w:pStyle w:val="Uppgiftrad2"/>
      </w:pPr>
      <w:r>
        <w:tab/>
      </w:r>
      <w:r w:rsidRPr="009934ED">
        <w:t>c)  Hur mycket var klockan för en kvart sedan?</w:t>
      </w:r>
    </w:p>
    <w:p w:rsidR="00F87C2C" w:rsidRDefault="00AF26A7" w:rsidP="00AF26A7">
      <w:pPr>
        <w:pStyle w:val="Uppgiftrad2"/>
        <w:spacing w:before="120"/>
      </w:pPr>
      <w:r>
        <w:tab/>
      </w:r>
      <w:r w:rsidR="006E151F">
        <w:t>Skriv klockslagen med siffror.</w:t>
      </w:r>
    </w:p>
    <w:p w:rsidR="00F87C2C" w:rsidRDefault="00254818" w:rsidP="00F87C2C">
      <w:pPr>
        <w:pStyle w:val="Uppgiftluftver"/>
      </w:pPr>
      <w:r>
        <w:rPr>
          <w:rStyle w:val="Uppgiftssiffra"/>
        </w:rPr>
        <w:t xml:space="preserve">  </w:t>
      </w:r>
      <w:r w:rsidR="00F87C2C" w:rsidRPr="00254818">
        <w:rPr>
          <w:rStyle w:val="Uppgiftssiffra"/>
        </w:rPr>
        <w:t>4</w:t>
      </w:r>
      <w:r w:rsidR="00F87C2C">
        <w:rPr>
          <w:b/>
          <w:bCs/>
        </w:rPr>
        <w:tab/>
      </w:r>
      <w:r w:rsidR="00F87C2C" w:rsidRPr="009934ED">
        <w:t>En film på TV börjar 17.20 och slutar 19.50. Hur lång är filmen?</w:t>
      </w:r>
      <w:r w:rsidR="00F87C2C">
        <w:tab/>
        <w:t>119</w:t>
      </w:r>
    </w:p>
    <w:p w:rsidR="00F87C2C" w:rsidRPr="00A22157" w:rsidRDefault="00254818" w:rsidP="00F87C2C">
      <w:pPr>
        <w:pStyle w:val="Uppgiftluftver"/>
      </w:pPr>
      <w:r>
        <w:rPr>
          <w:rStyle w:val="Uppgiftssiffra"/>
        </w:rPr>
        <w:t xml:space="preserve">  </w:t>
      </w:r>
      <w:r w:rsidR="00F87C2C" w:rsidRPr="00254818">
        <w:rPr>
          <w:rStyle w:val="Uppgiftssiffra"/>
        </w:rPr>
        <w:t>5</w:t>
      </w:r>
      <w:r w:rsidR="00F87C2C">
        <w:rPr>
          <w:b/>
          <w:bCs/>
        </w:rPr>
        <w:tab/>
      </w:r>
      <w:r w:rsidR="00285389">
        <w:t>Ett tåg startar</w:t>
      </w:r>
      <w:r w:rsidR="00AF26A7">
        <w:t xml:space="preserve"> </w:t>
      </w:r>
      <w:r w:rsidR="00285389">
        <w:t>från</w:t>
      </w:r>
      <w:r w:rsidR="00F87C2C" w:rsidRPr="00A22157">
        <w:t xml:space="preserve"> Örebro</w:t>
      </w:r>
      <w:r w:rsidR="00285389">
        <w:t xml:space="preserve"> </w:t>
      </w:r>
      <w:r w:rsidR="00F87C2C" w:rsidRPr="00A22157">
        <w:t xml:space="preserve">14.30. Efter 2 h 10 min kommer det </w:t>
      </w:r>
      <w:r w:rsidR="00285389">
        <w:br/>
      </w:r>
      <w:r w:rsidR="00F87C2C" w:rsidRPr="00A22157">
        <w:t>fram till Stockholm.</w:t>
      </w:r>
      <w:r w:rsidR="00F87C2C">
        <w:t xml:space="preserve"> </w:t>
      </w:r>
      <w:r w:rsidR="00F87C2C" w:rsidRPr="00A22157">
        <w:t>Hur mycket är klockan då?</w:t>
      </w:r>
      <w:r w:rsidR="00F87C2C">
        <w:tab/>
        <w:t>119</w:t>
      </w:r>
    </w:p>
    <w:p w:rsidR="00F87C2C" w:rsidRDefault="00254818" w:rsidP="00F87C2C">
      <w:pPr>
        <w:pStyle w:val="Uppgiftluftver"/>
      </w:pPr>
      <w:r>
        <w:rPr>
          <w:rStyle w:val="Uppgiftssiffra"/>
        </w:rPr>
        <w:t xml:space="preserve">  </w:t>
      </w:r>
      <w:r w:rsidR="00F87C2C" w:rsidRPr="00254818">
        <w:rPr>
          <w:rStyle w:val="Uppgiftssiffra"/>
        </w:rPr>
        <w:t>6</w:t>
      </w:r>
      <w:r w:rsidR="00F87C2C">
        <w:rPr>
          <w:b/>
          <w:bCs/>
        </w:rPr>
        <w:tab/>
      </w:r>
      <w:r w:rsidR="00F87C2C">
        <w:t>F</w:t>
      </w:r>
      <w:r w:rsidR="00F87C2C" w:rsidRPr="009934ED">
        <w:t xml:space="preserve">amiljen Haglund åkte till </w:t>
      </w:r>
      <w:r w:rsidR="00F87C2C">
        <w:t>Gotland.</w:t>
      </w:r>
      <w:r w:rsidR="00F87C2C" w:rsidRPr="009934ED">
        <w:t xml:space="preserve"> De var bortresta</w:t>
      </w:r>
      <w:r w:rsidR="00F87C2C">
        <w:t xml:space="preserve"> </w:t>
      </w:r>
      <w:r w:rsidR="00F87C2C" w:rsidRPr="009934ED">
        <w:t xml:space="preserve">i tre veckor. </w:t>
      </w:r>
      <w:r w:rsidR="00F87C2C">
        <w:tab/>
        <w:t>124</w:t>
      </w:r>
    </w:p>
    <w:p w:rsidR="00F87C2C" w:rsidRDefault="00F87C2C" w:rsidP="00F87C2C">
      <w:pPr>
        <w:pStyle w:val="Uppgiftrad2"/>
      </w:pPr>
      <w:r>
        <w:tab/>
      </w:r>
      <w:r w:rsidRPr="009934ED">
        <w:t>Hur många dygn var de bortresta?</w:t>
      </w:r>
    </w:p>
    <w:p w:rsidR="00F87C2C" w:rsidRPr="009934ED" w:rsidRDefault="00254818" w:rsidP="00F87C2C">
      <w:pPr>
        <w:pStyle w:val="Uppgiftluftver"/>
      </w:pPr>
      <w:r>
        <w:rPr>
          <w:rStyle w:val="Uppgiftssiffra"/>
        </w:rPr>
        <w:t xml:space="preserve">  </w:t>
      </w:r>
      <w:r w:rsidR="00F87C2C" w:rsidRPr="00254818">
        <w:rPr>
          <w:rStyle w:val="Uppgiftssiffra"/>
        </w:rPr>
        <w:t>7</w:t>
      </w:r>
      <w:r w:rsidR="00F87C2C">
        <w:rPr>
          <w:b/>
          <w:bCs/>
        </w:rPr>
        <w:tab/>
      </w:r>
      <w:r w:rsidR="00F87C2C" w:rsidRPr="009934ED">
        <w:t>Skriv datumet på två andra sätt.</w:t>
      </w:r>
      <w:r w:rsidR="00F87C2C">
        <w:tab/>
      </w:r>
      <w:r w:rsidR="00F87C2C">
        <w:tab/>
        <w:t>124</w:t>
      </w:r>
    </w:p>
    <w:p w:rsidR="00F87C2C" w:rsidRDefault="00F87C2C" w:rsidP="00F87C2C">
      <w:pPr>
        <w:pStyle w:val="Uppgiftrad2"/>
        <w:tabs>
          <w:tab w:val="clear" w:pos="3000"/>
          <w:tab w:val="left" w:pos="4253"/>
        </w:tabs>
      </w:pPr>
      <w:r>
        <w:tab/>
      </w:r>
      <w:r w:rsidRPr="009934ED">
        <w:t>a)  13 oktober 2010</w:t>
      </w:r>
      <w:r w:rsidRPr="009934ED">
        <w:tab/>
      </w:r>
      <w:proofErr w:type="gramStart"/>
      <w:r w:rsidRPr="009934ED">
        <w:t>b)  1998</w:t>
      </w:r>
      <w:proofErr w:type="gramEnd"/>
      <w:r w:rsidRPr="009934ED">
        <w:t>-07-10</w:t>
      </w:r>
    </w:p>
    <w:p w:rsidR="00F87C2C" w:rsidRPr="009934ED" w:rsidRDefault="006E151F" w:rsidP="00F87C2C">
      <w:pPr>
        <w:pStyle w:val="Uppgiftluftver"/>
      </w:pPr>
      <w:r>
        <w:rPr>
          <w:rFonts w:ascii="Arial Black" w:hAnsi="Arial Black"/>
          <w:noProof/>
          <w:szCs w:val="20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3653790</wp:posOffset>
            </wp:positionH>
            <wp:positionV relativeFrom="paragraph">
              <wp:posOffset>223520</wp:posOffset>
            </wp:positionV>
            <wp:extent cx="1238250" cy="876300"/>
            <wp:effectExtent l="19050" t="0" r="0" b="0"/>
            <wp:wrapNone/>
            <wp:docPr id="3" name="Bildobjekt 2" descr="Rep 3-4_8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3-4_8.wmf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54818">
        <w:rPr>
          <w:rStyle w:val="Uppgiftssiffra"/>
        </w:rPr>
        <w:t xml:space="preserve">  </w:t>
      </w:r>
      <w:r w:rsidR="00F87C2C" w:rsidRPr="00254818">
        <w:rPr>
          <w:rStyle w:val="Uppgiftssiffra"/>
        </w:rPr>
        <w:t>8</w:t>
      </w:r>
      <w:r w:rsidR="00F87C2C">
        <w:rPr>
          <w:b/>
          <w:bCs/>
        </w:rPr>
        <w:tab/>
      </w:r>
      <w:r w:rsidR="00F87C2C" w:rsidRPr="009934ED">
        <w:t xml:space="preserve">Det här är en tidtabell för en buss på </w:t>
      </w:r>
      <w:r w:rsidR="008003B5">
        <w:br/>
      </w:r>
      <w:r w:rsidR="00F87C2C" w:rsidRPr="009934ED">
        <w:t>sträckan Örebro–Västerås.</w:t>
      </w:r>
      <w:r w:rsidR="00F87C2C">
        <w:tab/>
      </w:r>
      <w:r w:rsidR="008003B5">
        <w:tab/>
      </w:r>
      <w:r w:rsidR="00F87C2C">
        <w:t>128</w:t>
      </w:r>
    </w:p>
    <w:p w:rsidR="00F87C2C" w:rsidRPr="009934ED" w:rsidRDefault="00F87C2C" w:rsidP="008003B5">
      <w:pPr>
        <w:pStyle w:val="Uppgiftrad2"/>
      </w:pPr>
      <w:r>
        <w:tab/>
      </w:r>
      <w:r w:rsidRPr="009934ED">
        <w:t>a)  Hur lång tid tar det från Arboga till Köping?</w:t>
      </w:r>
    </w:p>
    <w:p w:rsidR="00F87C2C" w:rsidRDefault="00F87C2C" w:rsidP="00F87C2C">
      <w:pPr>
        <w:pStyle w:val="Uppgiftrad2"/>
      </w:pPr>
      <w:r>
        <w:tab/>
      </w:r>
      <w:r w:rsidRPr="009934ED">
        <w:t>b)  Hur lång tid tar det från Örebro till Västerås?</w:t>
      </w:r>
    </w:p>
    <w:p w:rsidR="008003B5" w:rsidRDefault="008003B5">
      <w:pPr>
        <w:rPr>
          <w:rStyle w:val="Uppgiftssiffra"/>
        </w:rPr>
      </w:pPr>
      <w:r>
        <w:rPr>
          <w:rStyle w:val="Uppgiftssiffra"/>
        </w:rPr>
        <w:br w:type="page"/>
      </w:r>
    </w:p>
    <w:p w:rsidR="00F87C2C" w:rsidRPr="00FA476D" w:rsidRDefault="00F47049" w:rsidP="00F87C2C">
      <w:pPr>
        <w:pStyle w:val="Uppgiftluftver"/>
      </w:pPr>
      <w:r>
        <w:rPr>
          <w:rFonts w:ascii="Arial Black" w:hAnsi="Arial Black"/>
          <w:noProof/>
          <w:szCs w:val="20"/>
        </w:rPr>
        <w:lastRenderedPageBreak/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-1332230</wp:posOffset>
            </wp:positionV>
            <wp:extent cx="7610475" cy="10734675"/>
            <wp:effectExtent l="19050" t="0" r="9525" b="0"/>
            <wp:wrapNone/>
            <wp:docPr id="20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54818">
        <w:rPr>
          <w:rStyle w:val="Uppgiftssiffra"/>
        </w:rPr>
        <w:t xml:space="preserve">  </w:t>
      </w:r>
      <w:r w:rsidR="00F87C2C" w:rsidRPr="00254818">
        <w:rPr>
          <w:rStyle w:val="Uppgiftssiffra"/>
        </w:rPr>
        <w:t>9</w:t>
      </w:r>
      <w:r w:rsidR="00F87C2C">
        <w:rPr>
          <w:b/>
          <w:bCs/>
        </w:rPr>
        <w:tab/>
      </w:r>
      <w:r w:rsidR="00F87C2C" w:rsidRPr="00FA476D">
        <w:t xml:space="preserve">En </w:t>
      </w:r>
      <w:r w:rsidR="00F87C2C">
        <w:t>höst</w:t>
      </w:r>
      <w:r w:rsidR="00F87C2C" w:rsidRPr="00FA476D">
        <w:t xml:space="preserve">vecka i skolan mätte eleverna hur många millimeter (mm) regn </w:t>
      </w:r>
      <w:r w:rsidR="00F87C2C">
        <w:br/>
      </w:r>
      <w:r w:rsidR="00F87C2C" w:rsidRPr="00FA476D">
        <w:t xml:space="preserve">det </w:t>
      </w:r>
      <w:r w:rsidR="00F87C2C">
        <w:t xml:space="preserve">regnade </w:t>
      </w:r>
      <w:r w:rsidR="00F87C2C" w:rsidRPr="00FA476D">
        <w:t xml:space="preserve">varje </w:t>
      </w:r>
      <w:r w:rsidR="00F87C2C">
        <w:t>skol</w:t>
      </w:r>
      <w:r w:rsidR="00F87C2C" w:rsidRPr="00FA476D">
        <w:t>dag. Diagrammet visar resultatet.</w:t>
      </w:r>
      <w:r w:rsidR="00F87C2C">
        <w:tab/>
        <w:t>133</w:t>
      </w:r>
    </w:p>
    <w:p w:rsidR="00F87C2C" w:rsidRPr="00FA476D" w:rsidRDefault="00F87C2C" w:rsidP="00F87C2C">
      <w:pPr>
        <w:pStyle w:val="Uppgiftrad2"/>
      </w:pPr>
      <w:r>
        <w:tab/>
      </w:r>
      <w:r w:rsidRPr="00FA476D">
        <w:t>a)  Hur mycket mer regnade det på måndag</w:t>
      </w:r>
      <w:r>
        <w:t>en</w:t>
      </w:r>
      <w:r w:rsidRPr="00FA476D">
        <w:t xml:space="preserve"> än fredag</w:t>
      </w:r>
      <w:r>
        <w:t>en</w:t>
      </w:r>
      <w:r w:rsidRPr="00FA476D">
        <w:t>?</w:t>
      </w:r>
    </w:p>
    <w:p w:rsidR="00F87C2C" w:rsidRPr="00FA476D" w:rsidRDefault="00F87C2C" w:rsidP="00F87C2C">
      <w:pPr>
        <w:pStyle w:val="Uppgiftrad2"/>
      </w:pPr>
      <w:r>
        <w:tab/>
      </w:r>
      <w:r w:rsidRPr="00FA476D">
        <w:t xml:space="preserve">b)  Hur mycket </w:t>
      </w:r>
      <w:r>
        <w:t>regna</w:t>
      </w:r>
      <w:r w:rsidR="003D0E6A">
        <w:t xml:space="preserve">de </w:t>
      </w:r>
      <w:r w:rsidRPr="00FA476D">
        <w:t>det sammanlagt under veckan?</w:t>
      </w:r>
    </w:p>
    <w:p w:rsidR="00F87C2C" w:rsidRDefault="003D0E6A" w:rsidP="00F87C2C">
      <w:pPr>
        <w:pStyle w:val="Uppgiftluftver"/>
        <w:rPr>
          <w:rFonts w:ascii="Arial" w:hAnsi="Arial"/>
          <w:color w:val="008000"/>
          <w:spacing w:val="14"/>
          <w:sz w:val="20"/>
          <w:szCs w:val="20"/>
        </w:rPr>
      </w:pPr>
      <w:r>
        <w:rPr>
          <w:rFonts w:ascii="Arial" w:hAnsi="Arial"/>
          <w:noProof/>
          <w:color w:val="008000"/>
          <w:spacing w:val="14"/>
          <w:sz w:val="20"/>
          <w:szCs w:val="20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3949065</wp:posOffset>
            </wp:positionH>
            <wp:positionV relativeFrom="paragraph">
              <wp:posOffset>1623060</wp:posOffset>
            </wp:positionV>
            <wp:extent cx="1162050" cy="1362075"/>
            <wp:effectExtent l="0" t="0" r="0" b="0"/>
            <wp:wrapNone/>
            <wp:docPr id="6" name="Bildobjekt 5" descr="Rep 3-4_10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3-4_10.wmf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54818">
        <w:rPr>
          <w:rFonts w:ascii="Arial" w:hAnsi="Arial"/>
          <w:color w:val="008000"/>
          <w:spacing w:val="14"/>
          <w:sz w:val="20"/>
          <w:szCs w:val="20"/>
        </w:rPr>
        <w:tab/>
      </w:r>
      <w:r w:rsidR="008003B5" w:rsidRPr="008003B5">
        <w:rPr>
          <w:rFonts w:ascii="Arial" w:hAnsi="Arial"/>
          <w:noProof/>
          <w:color w:val="008000"/>
          <w:spacing w:val="14"/>
          <w:sz w:val="20"/>
          <w:szCs w:val="20"/>
        </w:rPr>
        <w:t xml:space="preserve"> </w:t>
      </w:r>
      <w:r>
        <w:rPr>
          <w:rFonts w:ascii="Arial" w:hAnsi="Arial"/>
          <w:noProof/>
          <w:color w:val="008000"/>
          <w:spacing w:val="14"/>
          <w:sz w:val="20"/>
          <w:szCs w:val="20"/>
        </w:rPr>
        <w:drawing>
          <wp:inline distT="0" distB="0" distL="0" distR="0">
            <wp:extent cx="2063750" cy="1593850"/>
            <wp:effectExtent l="0" t="0" r="0" b="0"/>
            <wp:docPr id="4" name="Bildobjekt 3" descr="Rep 3-4_9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3-4_9.wmf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063750" cy="159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C2C" w:rsidRDefault="00F87C2C" w:rsidP="00F87C2C">
      <w:pPr>
        <w:pStyle w:val="Uppgiftluftver"/>
      </w:pPr>
      <w:r w:rsidRPr="00254818">
        <w:rPr>
          <w:rStyle w:val="Uppgiftssiffra"/>
        </w:rPr>
        <w:t>10</w:t>
      </w:r>
      <w:r>
        <w:rPr>
          <w:b/>
          <w:bCs/>
        </w:rPr>
        <w:tab/>
      </w:r>
      <w:r w:rsidRPr="00FA476D">
        <w:t xml:space="preserve">Lovisa och Ludvig har gjort en fruktsallad </w:t>
      </w:r>
      <w:r w:rsidR="008003B5">
        <w:br/>
      </w:r>
      <w:r w:rsidRPr="00FA476D">
        <w:t xml:space="preserve">som </w:t>
      </w:r>
      <w:r w:rsidR="003D0E6A">
        <w:t>d</w:t>
      </w:r>
      <w:r w:rsidRPr="00FA476D">
        <w:t xml:space="preserve">e ska bjuda sina klasskamrater på. </w:t>
      </w:r>
      <w:r w:rsidR="008003B5">
        <w:br/>
      </w:r>
      <w:r w:rsidRPr="00FA476D">
        <w:t>Diagrammet visar vilka frukter som finns i fruktsalladen.</w:t>
      </w:r>
      <w:r>
        <w:tab/>
        <w:t>134</w:t>
      </w:r>
    </w:p>
    <w:p w:rsidR="00F87C2C" w:rsidRPr="00FA476D" w:rsidRDefault="00254818" w:rsidP="008003B5">
      <w:pPr>
        <w:pStyle w:val="Uppgiftrad2"/>
      </w:pPr>
      <w:r>
        <w:tab/>
      </w:r>
      <w:r w:rsidR="00F87C2C" w:rsidRPr="00FA476D">
        <w:t>a)  Hur stor andel av fruktsalladen är apelsiner?</w:t>
      </w:r>
    </w:p>
    <w:p w:rsidR="00F87C2C" w:rsidRDefault="00254818" w:rsidP="00F87C2C">
      <w:pPr>
        <w:pStyle w:val="Uppgiftrad2"/>
      </w:pPr>
      <w:r>
        <w:tab/>
      </w:r>
      <w:r w:rsidR="00F87C2C" w:rsidRPr="00FA476D">
        <w:t>b)  Vilken frukt är det minst av?</w:t>
      </w:r>
    </w:p>
    <w:p w:rsidR="00F87C2C" w:rsidRDefault="00F87C2C" w:rsidP="00F87C2C">
      <w:pPr>
        <w:pStyle w:val="Uppgiftluftver"/>
      </w:pPr>
      <w:r w:rsidRPr="00254818">
        <w:rPr>
          <w:rStyle w:val="Uppgiftssiffra"/>
        </w:rPr>
        <w:t>11</w:t>
      </w:r>
      <w:r>
        <w:rPr>
          <w:b/>
          <w:bCs/>
        </w:rPr>
        <w:tab/>
      </w:r>
      <w:r w:rsidRPr="00FA476D">
        <w:t>Diagrammet visar hur temperaturen ändrades under en dag i maj.</w:t>
      </w:r>
      <w:r>
        <w:tab/>
        <w:t>134</w:t>
      </w:r>
    </w:p>
    <w:p w:rsidR="008003B5" w:rsidRPr="00FA476D" w:rsidRDefault="008003B5" w:rsidP="00F87C2C">
      <w:pPr>
        <w:pStyle w:val="Uppgiftluftver"/>
      </w:pPr>
      <w:r>
        <w:tab/>
      </w:r>
      <w:r w:rsidR="003D0E6A">
        <w:rPr>
          <w:noProof/>
        </w:rPr>
        <w:drawing>
          <wp:inline distT="0" distB="0" distL="0" distR="0">
            <wp:extent cx="2803525" cy="1679575"/>
            <wp:effectExtent l="0" t="0" r="0" b="0"/>
            <wp:docPr id="5" name="Bildobjekt 4" descr="Rep 3-4_1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3-4_11.wmf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803525" cy="167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C2C" w:rsidRPr="00FA476D" w:rsidRDefault="00F87C2C" w:rsidP="008003B5">
      <w:pPr>
        <w:pStyle w:val="Uppgiftrad2"/>
      </w:pPr>
      <w:r>
        <w:tab/>
      </w:r>
      <w:r w:rsidRPr="00FA476D">
        <w:t xml:space="preserve">a)  Vilken var temperaturen klockan </w:t>
      </w:r>
      <w:r>
        <w:t>0</w:t>
      </w:r>
      <w:r w:rsidRPr="00FA476D">
        <w:t>9.00?</w:t>
      </w:r>
    </w:p>
    <w:p w:rsidR="00F87C2C" w:rsidRDefault="00F87C2C" w:rsidP="00F87C2C">
      <w:pPr>
        <w:pStyle w:val="Uppgiftrad2"/>
      </w:pPr>
      <w:r>
        <w:tab/>
      </w:r>
      <w:r w:rsidRPr="00FA476D">
        <w:t>b)  Med hur många grader sjönk temperaturen från 12.00 till 18.00?</w:t>
      </w:r>
    </w:p>
    <w:p w:rsidR="00F87C2C" w:rsidRDefault="00F87C2C" w:rsidP="00F87C2C">
      <w:pPr>
        <w:pStyle w:val="Uppgiftluftver"/>
      </w:pPr>
      <w:r w:rsidRPr="00254818">
        <w:rPr>
          <w:rStyle w:val="Uppgiftssiffra"/>
        </w:rPr>
        <w:t>12</w:t>
      </w:r>
      <w:r w:rsidRPr="00A22157">
        <w:rPr>
          <w:b/>
          <w:bCs/>
        </w:rPr>
        <w:tab/>
      </w:r>
      <w:proofErr w:type="spellStart"/>
      <w:r w:rsidRPr="00A22157">
        <w:t>Mirvi</w:t>
      </w:r>
      <w:proofErr w:type="spellEnd"/>
      <w:r w:rsidRPr="00A22157">
        <w:t xml:space="preserve"> kastar en tärning fyra gånger. </w:t>
      </w:r>
      <w:r w:rsidRPr="00EF3BAB">
        <w:t>Han får följande resultat: 1, 5, 4 och 2. Beräkna medelvärdet.</w:t>
      </w:r>
      <w:r>
        <w:tab/>
      </w:r>
      <w:r>
        <w:tab/>
      </w:r>
      <w:r>
        <w:tab/>
        <w:t>140</w:t>
      </w:r>
    </w:p>
    <w:p w:rsidR="00F87C2C" w:rsidRPr="00EF3BAB" w:rsidRDefault="00F87C2C" w:rsidP="00F87C2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254818">
        <w:rPr>
          <w:rStyle w:val="Uppgiftssiffra"/>
        </w:rPr>
        <w:t>13</w:t>
      </w:r>
      <w:r w:rsidRPr="00EF3BAB">
        <w:rPr>
          <w:b/>
          <w:bCs/>
        </w:rPr>
        <w:tab/>
      </w:r>
      <w:proofErr w:type="gramStart"/>
      <w:r w:rsidRPr="00EF3BAB">
        <w:t>a)  17</w:t>
      </w:r>
      <w:proofErr w:type="gramEnd"/>
      <w:r w:rsidRPr="00EF3BAB">
        <w:t xml:space="preserve"> · 10 </w:t>
      </w:r>
      <w:r w:rsidRPr="00EF3BAB">
        <w:tab/>
        <w:t xml:space="preserve">b)  100 · 7 </w:t>
      </w:r>
      <w:r w:rsidRPr="00EF3BAB">
        <w:tab/>
        <w:t>c)  23 · 1 000</w:t>
      </w:r>
      <w:r w:rsidRPr="00EF3BAB">
        <w:tab/>
        <w:t>165</w:t>
      </w:r>
    </w:p>
    <w:p w:rsidR="00F87C2C" w:rsidRPr="00EF3BAB" w:rsidRDefault="00F87C2C" w:rsidP="00F87C2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rFonts w:eastAsia="Calibri"/>
        </w:rPr>
      </w:pPr>
      <w:r w:rsidRPr="00254818">
        <w:rPr>
          <w:rStyle w:val="Uppgiftssiffra"/>
        </w:rPr>
        <w:t>14</w:t>
      </w:r>
      <w:r w:rsidRPr="00EF3BAB">
        <w:rPr>
          <w:b/>
          <w:bCs/>
        </w:rPr>
        <w:tab/>
      </w:r>
      <w:r w:rsidRPr="00EF3BAB">
        <w:t>a) </w:t>
      </w:r>
      <w:r w:rsidRPr="008A0683">
        <w:rPr>
          <w:position w:val="-24"/>
        </w:rPr>
        <w:object w:dxaOrig="450" w:dyaOrig="630">
          <v:shape id="_x0000_i1026" type="#_x0000_t75" style="width:22.5pt;height:31.5pt" o:ole="">
            <v:imagedata r:id="rId15" o:title=""/>
          </v:shape>
          <o:OLEObject Type="Embed" ProgID="Equation.DSMT4" ShapeID="_x0000_i1026" DrawAspect="Content" ObjectID="_1631024596" r:id="rId16"/>
        </w:object>
      </w:r>
      <w:r w:rsidRPr="00EF3BAB">
        <w:t xml:space="preserve"> </w:t>
      </w:r>
      <w:r w:rsidRPr="00EF3BAB">
        <w:tab/>
        <w:t xml:space="preserve">b) </w:t>
      </w:r>
      <w:r w:rsidRPr="008A0683">
        <w:rPr>
          <w:position w:val="-24"/>
        </w:rPr>
        <w:object w:dxaOrig="630" w:dyaOrig="630">
          <v:shape id="_x0000_i1027" type="#_x0000_t75" style="width:31.5pt;height:31.5pt" o:ole="">
            <v:imagedata r:id="rId17" o:title=""/>
          </v:shape>
          <o:OLEObject Type="Embed" ProgID="Equation.DSMT4" ShapeID="_x0000_i1027" DrawAspect="Content" ObjectID="_1631024597" r:id="rId18"/>
        </w:object>
      </w:r>
      <w:r w:rsidRPr="00EF3BAB">
        <w:t xml:space="preserve"> </w:t>
      </w:r>
      <w:r w:rsidRPr="00EF3BAB">
        <w:tab/>
        <w:t xml:space="preserve">c) </w:t>
      </w:r>
      <w:r w:rsidRPr="008A0683">
        <w:rPr>
          <w:rFonts w:eastAsia="Calibri"/>
          <w:position w:val="-24"/>
        </w:rPr>
        <w:object w:dxaOrig="630" w:dyaOrig="630">
          <v:shape id="_x0000_i1028" type="#_x0000_t75" style="width:31.5pt;height:31.5pt" o:ole="">
            <v:imagedata r:id="rId19" o:title=""/>
          </v:shape>
          <o:OLEObject Type="Embed" ProgID="Equation.DSMT4" ShapeID="_x0000_i1028" DrawAspect="Content" ObjectID="_1631024598" r:id="rId20"/>
        </w:object>
      </w:r>
      <w:r w:rsidRPr="00EF3BAB">
        <w:rPr>
          <w:rFonts w:eastAsia="Calibri"/>
        </w:rPr>
        <w:tab/>
        <w:t>166</w:t>
      </w:r>
    </w:p>
    <w:p w:rsidR="00F87C2C" w:rsidRPr="00EF3BAB" w:rsidRDefault="00F47049" w:rsidP="00F87C2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>
        <w:rPr>
          <w:rFonts w:ascii="Arial Black" w:hAnsi="Arial Black"/>
          <w:noProof/>
          <w:szCs w:val="20"/>
        </w:rPr>
        <w:lastRenderedPageBreak/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-1332230</wp:posOffset>
            </wp:positionV>
            <wp:extent cx="7610475" cy="10734675"/>
            <wp:effectExtent l="19050" t="0" r="9525" b="0"/>
            <wp:wrapNone/>
            <wp:docPr id="22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87C2C" w:rsidRPr="00254818">
        <w:rPr>
          <w:rStyle w:val="Uppgiftssiffra"/>
        </w:rPr>
        <w:t>15</w:t>
      </w:r>
      <w:r w:rsidR="00F87C2C" w:rsidRPr="00EF3BAB">
        <w:rPr>
          <w:b/>
          <w:bCs/>
        </w:rPr>
        <w:tab/>
      </w:r>
      <w:r w:rsidR="00F87C2C" w:rsidRPr="00EF3BAB">
        <w:t xml:space="preserve">Ett snöre som är 250 cm långt delas i tio lika långa bitar. </w:t>
      </w:r>
      <w:r w:rsidR="003D0E6A">
        <w:br/>
      </w:r>
      <w:r w:rsidR="00F87C2C" w:rsidRPr="00EF3BAB">
        <w:t>Hur lång är varje bit?</w:t>
      </w:r>
      <w:r w:rsidR="00F87C2C" w:rsidRPr="00EF3BAB">
        <w:tab/>
      </w:r>
      <w:r w:rsidR="003D0E6A">
        <w:tab/>
      </w:r>
      <w:r w:rsidR="003D0E6A">
        <w:tab/>
      </w:r>
      <w:r w:rsidR="00F87C2C" w:rsidRPr="00EF3BAB">
        <w:t>166</w:t>
      </w:r>
    </w:p>
    <w:p w:rsidR="00F87C2C" w:rsidRPr="000F7A71" w:rsidRDefault="00F87C2C" w:rsidP="00F87C2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254818">
        <w:rPr>
          <w:rStyle w:val="Uppgiftssiffra"/>
        </w:rPr>
        <w:t>16</w:t>
      </w:r>
      <w:r w:rsidRPr="000F7A71">
        <w:rPr>
          <w:b/>
          <w:bCs/>
        </w:rPr>
        <w:tab/>
      </w:r>
      <w:proofErr w:type="gramStart"/>
      <w:r w:rsidRPr="000F7A71">
        <w:t>a)  5</w:t>
      </w:r>
      <w:proofErr w:type="gramEnd"/>
      <w:r w:rsidRPr="000F7A71">
        <w:t xml:space="preserve"> · 70 </w:t>
      </w:r>
      <w:r w:rsidRPr="000F7A71">
        <w:tab/>
        <w:t xml:space="preserve">b)  300 · 6 </w:t>
      </w:r>
      <w:r w:rsidRPr="000F7A71">
        <w:tab/>
        <w:t>c)  8 · 4 000</w:t>
      </w:r>
      <w:r w:rsidRPr="000F7A71">
        <w:tab/>
        <w:t>171</w:t>
      </w:r>
    </w:p>
    <w:p w:rsidR="00F87C2C" w:rsidRPr="000F7A71" w:rsidRDefault="00F87C2C" w:rsidP="00F87C2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254818">
        <w:rPr>
          <w:rStyle w:val="Uppgiftssiffra"/>
        </w:rPr>
        <w:t>17</w:t>
      </w:r>
      <w:r w:rsidRPr="000F7A71">
        <w:rPr>
          <w:b/>
          <w:bCs/>
        </w:rPr>
        <w:tab/>
      </w:r>
      <w:proofErr w:type="gramStart"/>
      <w:r w:rsidRPr="000F7A71">
        <w:t>a)  20</w:t>
      </w:r>
      <w:proofErr w:type="gramEnd"/>
      <w:r w:rsidRPr="000F7A71">
        <w:t xml:space="preserve"> ∙ 60 </w:t>
      </w:r>
      <w:r w:rsidRPr="000F7A71">
        <w:tab/>
        <w:t>b)  60 · 700</w:t>
      </w:r>
      <w:r w:rsidRPr="000F7A71">
        <w:tab/>
        <w:t xml:space="preserve"> c)  30 ∙ 2 000</w:t>
      </w:r>
      <w:r w:rsidRPr="000F7A71">
        <w:tab/>
        <w:t>172</w:t>
      </w:r>
    </w:p>
    <w:p w:rsidR="00F87C2C" w:rsidRPr="000F7A71" w:rsidRDefault="00F87C2C" w:rsidP="00F87C2C">
      <w:pPr>
        <w:pStyle w:val="Uppgiftluftver"/>
      </w:pPr>
      <w:r w:rsidRPr="00254818">
        <w:rPr>
          <w:rStyle w:val="Uppgiftssiffra"/>
        </w:rPr>
        <w:t>18</w:t>
      </w:r>
      <w:r w:rsidRPr="000F7A71">
        <w:rPr>
          <w:b/>
          <w:bCs/>
        </w:rPr>
        <w:tab/>
      </w:r>
      <w:r w:rsidRPr="000F7A71">
        <w:t xml:space="preserve">I en bunt ligger det tjugo 500 kr-sedlar. </w:t>
      </w:r>
      <w:r w:rsidR="008003B5">
        <w:br/>
      </w:r>
      <w:r>
        <w:t>Hur mycket är de värda sammanlagt?</w:t>
      </w:r>
      <w:r>
        <w:tab/>
      </w:r>
      <w:r w:rsidR="008003B5">
        <w:tab/>
      </w:r>
      <w:r w:rsidRPr="000F7A71">
        <w:t>172</w:t>
      </w:r>
    </w:p>
    <w:p w:rsidR="00F87C2C" w:rsidRPr="000F7A71" w:rsidRDefault="00F87C2C" w:rsidP="00F87C2C">
      <w:pPr>
        <w:pStyle w:val="Uppgiftluftver"/>
        <w:tabs>
          <w:tab w:val="clear" w:pos="3000"/>
          <w:tab w:val="left" w:pos="4253"/>
        </w:tabs>
      </w:pPr>
      <w:r w:rsidRPr="00254818">
        <w:rPr>
          <w:rStyle w:val="Uppgiftssiffra"/>
        </w:rPr>
        <w:t>19</w:t>
      </w:r>
      <w:r w:rsidRPr="000F7A71">
        <w:rPr>
          <w:b/>
          <w:bCs/>
        </w:rPr>
        <w:tab/>
      </w:r>
      <w:r w:rsidRPr="000F7A71">
        <w:t xml:space="preserve">a) </w:t>
      </w:r>
      <w:r w:rsidRPr="008A0683">
        <w:rPr>
          <w:position w:val="-24"/>
        </w:rPr>
        <w:object w:dxaOrig="630" w:dyaOrig="630">
          <v:shape id="_x0000_i1029" type="#_x0000_t75" style="width:31.5pt;height:31.5pt" o:ole="">
            <v:imagedata r:id="rId21" o:title=""/>
          </v:shape>
          <o:OLEObject Type="Embed" ProgID="Equation.DSMT4" ShapeID="_x0000_i1029" DrawAspect="Content" ObjectID="_1631024599" r:id="rId22"/>
        </w:object>
      </w:r>
      <w:r w:rsidRPr="000F7A71">
        <w:tab/>
        <w:t xml:space="preserve">b) </w:t>
      </w:r>
      <w:r w:rsidRPr="008A0683">
        <w:rPr>
          <w:position w:val="-24"/>
        </w:rPr>
        <w:object w:dxaOrig="630" w:dyaOrig="630">
          <v:shape id="_x0000_i1030" type="#_x0000_t75" style="width:31.5pt;height:31.5pt" o:ole="">
            <v:imagedata r:id="rId23" o:title=""/>
          </v:shape>
          <o:OLEObject Type="Embed" ProgID="Equation.DSMT4" ShapeID="_x0000_i1030" DrawAspect="Content" ObjectID="_1631024600" r:id="rId24"/>
        </w:object>
      </w:r>
      <w:r w:rsidRPr="000F7A71">
        <w:t xml:space="preserve"> </w:t>
      </w:r>
      <w:r w:rsidRPr="000F7A71">
        <w:tab/>
        <w:t>178</w:t>
      </w:r>
    </w:p>
    <w:p w:rsidR="00F87C2C" w:rsidRDefault="00F87C2C" w:rsidP="00F87C2C">
      <w:pPr>
        <w:pStyle w:val="Uppgiftluftver"/>
      </w:pPr>
      <w:r w:rsidRPr="00254818">
        <w:rPr>
          <w:rStyle w:val="Uppgiftssiffra"/>
        </w:rPr>
        <w:t>20</w:t>
      </w:r>
      <w:r>
        <w:rPr>
          <w:b/>
          <w:bCs/>
        </w:rPr>
        <w:tab/>
      </w:r>
      <w:r w:rsidRPr="000F7A71">
        <w:t xml:space="preserve">Ronja </w:t>
      </w:r>
      <w:r w:rsidRPr="00A22157">
        <w:t xml:space="preserve">vill växla </w:t>
      </w:r>
      <w:r w:rsidRPr="000F7A71">
        <w:t>4</w:t>
      </w:r>
      <w:r w:rsidRPr="00A22157">
        <w:t xml:space="preserve">80 kr till tjugokronorssedlar. </w:t>
      </w:r>
      <w:r w:rsidRPr="000F7A71">
        <w:t>Hur många sedlar får hon?</w:t>
      </w:r>
      <w:r>
        <w:tab/>
        <w:t>178</w:t>
      </w:r>
    </w:p>
    <w:p w:rsidR="00F87C2C" w:rsidRDefault="00F87C2C" w:rsidP="00F87C2C">
      <w:pPr>
        <w:pStyle w:val="Uppgiftluftver"/>
      </w:pPr>
      <w:r w:rsidRPr="00254818">
        <w:rPr>
          <w:rStyle w:val="Uppgiftssiffra"/>
        </w:rPr>
        <w:t>21</w:t>
      </w:r>
      <w:r>
        <w:rPr>
          <w:b/>
          <w:bCs/>
        </w:rPr>
        <w:tab/>
      </w:r>
      <w:r>
        <w:t>Avrunda till tiotal.</w:t>
      </w:r>
      <w:r>
        <w:tab/>
      </w:r>
      <w:r>
        <w:tab/>
      </w:r>
      <w:r>
        <w:tab/>
        <w:t>183</w:t>
      </w:r>
    </w:p>
    <w:p w:rsidR="00F87C2C" w:rsidRDefault="00254818" w:rsidP="00254818">
      <w:pPr>
        <w:pStyle w:val="Uppgiftrad2"/>
      </w:pPr>
      <w:r>
        <w:tab/>
      </w:r>
      <w:r w:rsidR="00F87C2C" w:rsidRPr="000F7A71">
        <w:t xml:space="preserve">a)  38 </w:t>
      </w:r>
      <w:r w:rsidR="00F87C2C" w:rsidRPr="000F7A71">
        <w:tab/>
      </w:r>
      <w:proofErr w:type="gramStart"/>
      <w:r w:rsidR="00F87C2C" w:rsidRPr="000F7A71">
        <w:t>b)  73</w:t>
      </w:r>
      <w:proofErr w:type="gramEnd"/>
      <w:r w:rsidR="00F87C2C" w:rsidRPr="000F7A71">
        <w:tab/>
        <w:t>c)  95</w:t>
      </w:r>
    </w:p>
    <w:p w:rsidR="00F87C2C" w:rsidRDefault="00F87C2C" w:rsidP="00F87C2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254818">
        <w:rPr>
          <w:rStyle w:val="Uppgiftssiffra"/>
        </w:rPr>
        <w:t>22</w:t>
      </w:r>
      <w:r w:rsidRPr="00EA1C30">
        <w:rPr>
          <w:b/>
          <w:bCs/>
        </w:rPr>
        <w:tab/>
      </w:r>
      <w:r w:rsidRPr="00EA1C30">
        <w:t>Avrunda till hundratal</w:t>
      </w:r>
      <w:r w:rsidRPr="00EA1C30">
        <w:tab/>
      </w:r>
      <w:r w:rsidRPr="00EA1C30">
        <w:tab/>
      </w:r>
      <w:r w:rsidRPr="00EA1C30">
        <w:tab/>
        <w:t>183</w:t>
      </w:r>
    </w:p>
    <w:p w:rsidR="00F87C2C" w:rsidRDefault="00254818" w:rsidP="00254818">
      <w:pPr>
        <w:pStyle w:val="Uppgiftrad2"/>
      </w:pPr>
      <w:r>
        <w:tab/>
      </w:r>
      <w:r w:rsidR="00F87C2C" w:rsidRPr="000F7A71">
        <w:t xml:space="preserve">a)  </w:t>
      </w:r>
      <w:r w:rsidR="00F87C2C">
        <w:t>320</w:t>
      </w:r>
      <w:r w:rsidR="00F87C2C">
        <w:tab/>
        <w:t>b) 480</w:t>
      </w:r>
      <w:r w:rsidR="00F87C2C">
        <w:tab/>
        <w:t>c) 650</w:t>
      </w:r>
    </w:p>
    <w:p w:rsidR="00F87C2C" w:rsidRDefault="00F87C2C" w:rsidP="00F87C2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254818">
        <w:rPr>
          <w:rStyle w:val="Uppgiftssiffra"/>
        </w:rPr>
        <w:t>23</w:t>
      </w:r>
      <w:r w:rsidRPr="00EA1C30">
        <w:rPr>
          <w:b/>
          <w:bCs/>
        </w:rPr>
        <w:tab/>
      </w:r>
      <w:r w:rsidRPr="00EA1C30">
        <w:t>Beräkna med överslagsräkning.</w:t>
      </w:r>
      <w:r w:rsidRPr="00EA1C30">
        <w:tab/>
      </w:r>
      <w:r w:rsidRPr="00EA1C30">
        <w:tab/>
      </w:r>
      <w:r w:rsidRPr="000F7A71">
        <w:t>184</w:t>
      </w:r>
    </w:p>
    <w:p w:rsidR="00F87C2C" w:rsidRDefault="00254818" w:rsidP="00F87C2C">
      <w:pPr>
        <w:pStyle w:val="Uppgiftrad2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r w:rsidR="00F87C2C" w:rsidRPr="000F7A71">
        <w:t>a)  19 + 43</w:t>
      </w:r>
      <w:r w:rsidR="00F87C2C" w:rsidRPr="000F7A71">
        <w:tab/>
      </w:r>
      <w:proofErr w:type="gramStart"/>
      <w:r w:rsidR="00F87C2C" w:rsidRPr="000F7A71">
        <w:t>b)  715</w:t>
      </w:r>
      <w:proofErr w:type="gramEnd"/>
      <w:r w:rsidR="00F87C2C" w:rsidRPr="000F7A71">
        <w:t xml:space="preserve"> – 288</w:t>
      </w:r>
      <w:r w:rsidR="00F87C2C" w:rsidRPr="000F7A71">
        <w:tab/>
        <w:t>c)  1 875 + 5</w:t>
      </w:r>
      <w:r w:rsidR="00F87C2C">
        <w:t> </w:t>
      </w:r>
      <w:r w:rsidR="00F87C2C" w:rsidRPr="000F7A71">
        <w:t>223</w:t>
      </w:r>
    </w:p>
    <w:p w:rsidR="00F87C2C" w:rsidRDefault="00F87C2C" w:rsidP="00F87C2C">
      <w:pPr>
        <w:pStyle w:val="Uppgiftluftver"/>
      </w:pPr>
      <w:r w:rsidRPr="00254818">
        <w:rPr>
          <w:rStyle w:val="Uppgiftssiffra"/>
        </w:rPr>
        <w:t>24</w:t>
      </w:r>
      <w:r w:rsidRPr="000F7A71">
        <w:rPr>
          <w:b/>
          <w:bCs/>
        </w:rPr>
        <w:tab/>
      </w:r>
      <w:r w:rsidRPr="000F7A71">
        <w:t xml:space="preserve">Ungefär hur mycket kostar varorna på bilden sammanlagt? </w:t>
      </w:r>
      <w:r>
        <w:br/>
        <w:t>Beräkna med överslagsräkning.</w:t>
      </w:r>
      <w:r>
        <w:tab/>
      </w:r>
      <w:r>
        <w:tab/>
        <w:t>184</w:t>
      </w:r>
    </w:p>
    <w:p w:rsidR="008003B5" w:rsidRDefault="008003B5" w:rsidP="00F87C2C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4959350" cy="1336675"/>
            <wp:effectExtent l="0" t="0" r="0" b="0"/>
            <wp:docPr id="18" name="Bildobjekt 17" descr="Rep 3-4_2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3-4_24.wmf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959350" cy="1336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7C2C" w:rsidRDefault="00F87C2C" w:rsidP="00F87C2C">
      <w:pPr>
        <w:pStyle w:val="Uppgiftluftver"/>
      </w:pPr>
      <w:r w:rsidRPr="00254818">
        <w:rPr>
          <w:rStyle w:val="Uppgiftssiffra"/>
        </w:rPr>
        <w:t>25</w:t>
      </w:r>
      <w:r>
        <w:rPr>
          <w:b/>
          <w:bCs/>
        </w:rPr>
        <w:tab/>
      </w:r>
      <w:r w:rsidRPr="000F7A71">
        <w:t xml:space="preserve">Hur stor andel av bilden är </w:t>
      </w:r>
      <w:r w:rsidR="00F47049">
        <w:t>blå</w:t>
      </w:r>
      <w:r w:rsidRPr="000F7A71">
        <w:t>? Svara med bokstäver och med bråk.</w:t>
      </w:r>
      <w:r>
        <w:tab/>
        <w:t>190</w:t>
      </w:r>
    </w:p>
    <w:p w:rsidR="00F87C2C" w:rsidRDefault="00F47049" w:rsidP="00F47049">
      <w:pPr>
        <w:pStyle w:val="Uppgiftluftver"/>
        <w:tabs>
          <w:tab w:val="clear" w:pos="3000"/>
          <w:tab w:val="left" w:pos="2694"/>
        </w:tabs>
      </w:pPr>
      <w:r>
        <w:rPr>
          <w:noProof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424815</wp:posOffset>
            </wp:positionH>
            <wp:positionV relativeFrom="paragraph">
              <wp:posOffset>20955</wp:posOffset>
            </wp:positionV>
            <wp:extent cx="3695700" cy="857250"/>
            <wp:effectExtent l="0" t="0" r="0" b="0"/>
            <wp:wrapNone/>
            <wp:docPr id="19" name="Bildobjekt 18" descr="Rep 3-4_25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3-4_25.wmf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87C2C">
        <w:tab/>
      </w:r>
      <w:r w:rsidR="00F87C2C" w:rsidRPr="000F7A71">
        <w:t>a)</w:t>
      </w:r>
      <w:r w:rsidR="00F87C2C" w:rsidRPr="000F7A71">
        <w:tab/>
        <w:t>b)</w:t>
      </w:r>
      <w:r w:rsidR="00F87C2C" w:rsidRPr="000F7A71">
        <w:tab/>
        <w:t>c)</w:t>
      </w:r>
    </w:p>
    <w:p w:rsidR="00F47049" w:rsidRPr="000F7A71" w:rsidRDefault="00F47049" w:rsidP="00F87C2C">
      <w:pPr>
        <w:pStyle w:val="Uppgiftluftver"/>
      </w:pPr>
      <w:r>
        <w:tab/>
      </w:r>
    </w:p>
    <w:p w:rsidR="00F47049" w:rsidRDefault="00F87C2C" w:rsidP="003D0E6A">
      <w:pPr>
        <w:pStyle w:val="Uppgiftluftver"/>
        <w:spacing w:before="360"/>
      </w:pPr>
      <w:r w:rsidRPr="00254818">
        <w:rPr>
          <w:rStyle w:val="Uppgiftssiffra"/>
        </w:rPr>
        <w:t>26</w:t>
      </w:r>
      <w:r>
        <w:rPr>
          <w:b/>
          <w:bCs/>
        </w:rPr>
        <w:tab/>
      </w:r>
      <w:r w:rsidRPr="000F7A71">
        <w:t xml:space="preserve">Simone har 100 kr. Hon köper en glass för en femtedel av pengarna. </w:t>
      </w:r>
      <w:r>
        <w:br/>
        <w:t>Hur mycket har Simone kvar efter köpet?</w:t>
      </w:r>
      <w:r>
        <w:tab/>
      </w:r>
      <w:r>
        <w:tab/>
        <w:t>190</w:t>
      </w:r>
      <w:r w:rsidR="00F47049">
        <w:br w:type="page"/>
      </w:r>
    </w:p>
    <w:p w:rsidR="00F87C2C" w:rsidRPr="00F47049" w:rsidRDefault="00F47049" w:rsidP="00F47049">
      <w:pPr>
        <w:pStyle w:val="RAvsnitt"/>
        <w:rPr>
          <w:rFonts w:ascii="Arial" w:hAnsi="Arial"/>
        </w:rPr>
      </w:pPr>
      <w:bookmarkStart w:id="0" w:name="_GoBack"/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-1332230</wp:posOffset>
            </wp:positionV>
            <wp:extent cx="7610475" cy="10734675"/>
            <wp:effectExtent l="19050" t="0" r="9525" b="0"/>
            <wp:wrapNone/>
            <wp:docPr id="23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 w:rsidR="00F87C2C" w:rsidRPr="00F47049">
        <w:rPr>
          <w:rFonts w:ascii="Arial" w:hAnsi="Arial"/>
        </w:rPr>
        <w:t>Facit</w:t>
      </w:r>
      <w:r w:rsidRPr="00F47049">
        <w:rPr>
          <w:rFonts w:ascii="Arial" w:hAnsi="Arial"/>
        </w:rPr>
        <w:t xml:space="preserve"> Repetition </w:t>
      </w:r>
      <w:r w:rsidR="00E154DC">
        <w:rPr>
          <w:rFonts w:ascii="Arial" w:hAnsi="Arial"/>
        </w:rPr>
        <w:t>k</w:t>
      </w:r>
      <w:r w:rsidR="00AF26A7">
        <w:rPr>
          <w:rFonts w:ascii="Arial" w:hAnsi="Arial"/>
        </w:rPr>
        <w:t xml:space="preserve">ap </w:t>
      </w:r>
      <w:r w:rsidRPr="00F47049">
        <w:rPr>
          <w:rFonts w:ascii="Arial" w:hAnsi="Arial"/>
        </w:rPr>
        <w:t>3-4</w:t>
      </w:r>
    </w:p>
    <w:p w:rsidR="00F47049" w:rsidRDefault="00F47049" w:rsidP="00F87C2C">
      <w:pPr>
        <w:pStyle w:val="Uppgiftluftver"/>
        <w:rPr>
          <w:rStyle w:val="Uppgiftssiffra"/>
        </w:rPr>
        <w:sectPr w:rsidR="00F47049" w:rsidSect="00254818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F87C2C" w:rsidRDefault="00F47049" w:rsidP="00F47049">
      <w:pPr>
        <w:pStyle w:val="Facitrad1"/>
      </w:pPr>
      <w:r>
        <w:rPr>
          <w:rStyle w:val="Uppgiftssiffra"/>
        </w:rPr>
        <w:t xml:space="preserve">  </w:t>
      </w:r>
      <w:r w:rsidR="00F87C2C" w:rsidRPr="00F47049">
        <w:rPr>
          <w:rStyle w:val="Uppgiftssiffra"/>
        </w:rPr>
        <w:t>1</w:t>
      </w:r>
      <w:r w:rsidR="00F87C2C">
        <w:rPr>
          <w:b/>
          <w:bCs/>
        </w:rPr>
        <w:tab/>
      </w:r>
      <w:r w:rsidR="00F87C2C">
        <w:t>a) 05.15 eller 17.15</w:t>
      </w:r>
    </w:p>
    <w:p w:rsidR="00F87C2C" w:rsidRDefault="00F87C2C" w:rsidP="00F47049">
      <w:pPr>
        <w:pStyle w:val="Uppgiftrad2"/>
      </w:pPr>
      <w:r>
        <w:tab/>
        <w:t>b) 10.40 eller 22.40</w:t>
      </w:r>
    </w:p>
    <w:p w:rsidR="00F87C2C" w:rsidRDefault="00F47049" w:rsidP="00F47049">
      <w:pPr>
        <w:pStyle w:val="Facitrad1"/>
      </w:pPr>
      <w:r>
        <w:rPr>
          <w:rStyle w:val="Uppgiftssiffra"/>
        </w:rPr>
        <w:t xml:space="preserve">  </w:t>
      </w:r>
      <w:r w:rsidR="00F87C2C" w:rsidRPr="00F47049">
        <w:rPr>
          <w:rStyle w:val="Uppgiftssiffra"/>
        </w:rPr>
        <w:t>2</w:t>
      </w:r>
      <w:r w:rsidR="00F87C2C">
        <w:rPr>
          <w:b/>
          <w:bCs/>
        </w:rPr>
        <w:tab/>
      </w:r>
      <w:r w:rsidR="00F87C2C">
        <w:t>a) 19.10</w:t>
      </w:r>
    </w:p>
    <w:p w:rsidR="00F87C2C" w:rsidRDefault="00F87C2C" w:rsidP="00F47049">
      <w:pPr>
        <w:pStyle w:val="Uppgiftrad2"/>
      </w:pPr>
      <w:r>
        <w:tab/>
        <w:t>b) Tjugo över fyra</w:t>
      </w:r>
    </w:p>
    <w:p w:rsidR="00F87C2C" w:rsidRDefault="00F47049" w:rsidP="00F47049">
      <w:pPr>
        <w:pStyle w:val="Facitrad1"/>
      </w:pPr>
      <w:r>
        <w:rPr>
          <w:rStyle w:val="Uppgiftssiffra"/>
        </w:rPr>
        <w:t xml:space="preserve">  </w:t>
      </w:r>
      <w:r w:rsidR="00F87C2C" w:rsidRPr="00F47049">
        <w:rPr>
          <w:rStyle w:val="Uppgiftssiffra"/>
        </w:rPr>
        <w:t>3</w:t>
      </w:r>
      <w:r w:rsidR="00F87C2C">
        <w:tab/>
        <w:t>a) 13.45</w:t>
      </w:r>
    </w:p>
    <w:p w:rsidR="00F87C2C" w:rsidRDefault="00F87C2C" w:rsidP="00F47049">
      <w:pPr>
        <w:pStyle w:val="Uppgiftrad2"/>
      </w:pPr>
      <w:r>
        <w:tab/>
        <w:t>b) 14.15</w:t>
      </w:r>
    </w:p>
    <w:p w:rsidR="00F87C2C" w:rsidRDefault="00F87C2C" w:rsidP="00F47049">
      <w:pPr>
        <w:pStyle w:val="Uppgiftrad2"/>
      </w:pPr>
      <w:r>
        <w:tab/>
        <w:t>c) 13.30</w:t>
      </w:r>
    </w:p>
    <w:p w:rsidR="00F87C2C" w:rsidRDefault="00F47049" w:rsidP="00F47049">
      <w:pPr>
        <w:pStyle w:val="Facitrad1"/>
      </w:pPr>
      <w:r>
        <w:rPr>
          <w:rStyle w:val="Uppgiftssiffra"/>
        </w:rPr>
        <w:t xml:space="preserve">  </w:t>
      </w:r>
      <w:r w:rsidR="00F87C2C" w:rsidRPr="00F47049">
        <w:rPr>
          <w:rStyle w:val="Uppgiftssiffra"/>
        </w:rPr>
        <w:t>4</w:t>
      </w:r>
      <w:r w:rsidR="00F87C2C">
        <w:tab/>
        <w:t>2 h 30 min</w:t>
      </w:r>
    </w:p>
    <w:p w:rsidR="00F87C2C" w:rsidRDefault="00F47049" w:rsidP="00F47049">
      <w:pPr>
        <w:pStyle w:val="Facitrad1"/>
      </w:pPr>
      <w:r>
        <w:rPr>
          <w:rStyle w:val="Uppgiftssiffra"/>
        </w:rPr>
        <w:t xml:space="preserve">  </w:t>
      </w:r>
      <w:r w:rsidR="00F87C2C" w:rsidRPr="00F47049">
        <w:rPr>
          <w:rStyle w:val="Uppgiftssiffra"/>
        </w:rPr>
        <w:t>5</w:t>
      </w:r>
      <w:r w:rsidR="00F87C2C">
        <w:tab/>
        <w:t>16.40</w:t>
      </w:r>
    </w:p>
    <w:p w:rsidR="00F87C2C" w:rsidRDefault="00F47049" w:rsidP="00F47049">
      <w:pPr>
        <w:pStyle w:val="Facitrad1"/>
      </w:pPr>
      <w:r>
        <w:rPr>
          <w:rStyle w:val="Uppgiftssiffra"/>
        </w:rPr>
        <w:t xml:space="preserve">  </w:t>
      </w:r>
      <w:r w:rsidR="00F87C2C" w:rsidRPr="00F47049">
        <w:rPr>
          <w:rStyle w:val="Uppgiftssiffra"/>
        </w:rPr>
        <w:t>6</w:t>
      </w:r>
      <w:r w:rsidR="00F87C2C">
        <w:rPr>
          <w:b/>
          <w:bCs/>
        </w:rPr>
        <w:tab/>
      </w:r>
      <w:r w:rsidR="003D0E6A">
        <w:t>21</w:t>
      </w:r>
      <w:r w:rsidR="00F87C2C">
        <w:t xml:space="preserve"> dygn</w:t>
      </w:r>
    </w:p>
    <w:p w:rsidR="00F87C2C" w:rsidRDefault="00F47049" w:rsidP="00F47049">
      <w:pPr>
        <w:pStyle w:val="Facitrad1"/>
      </w:pPr>
      <w:r>
        <w:rPr>
          <w:rStyle w:val="Uppgiftssiffra"/>
        </w:rPr>
        <w:t xml:space="preserve">  </w:t>
      </w:r>
      <w:r w:rsidR="00F87C2C" w:rsidRPr="00F47049">
        <w:rPr>
          <w:rStyle w:val="Uppgiftssiffra"/>
        </w:rPr>
        <w:t>7</w:t>
      </w:r>
      <w:r w:rsidR="00F87C2C">
        <w:rPr>
          <w:b/>
          <w:bCs/>
        </w:rPr>
        <w:tab/>
      </w:r>
      <w:r w:rsidR="003D0E6A">
        <w:t>a) 13/10 2010 eller 2010-10-1</w:t>
      </w:r>
      <w:r w:rsidR="00F87C2C">
        <w:t>3</w:t>
      </w:r>
    </w:p>
    <w:p w:rsidR="00F87C2C" w:rsidRDefault="00F87C2C" w:rsidP="00F47049">
      <w:pPr>
        <w:pStyle w:val="Uppgiftrad2"/>
      </w:pPr>
      <w:r>
        <w:tab/>
        <w:t>b) 10 juli 1998 eller 10/7 1998</w:t>
      </w:r>
    </w:p>
    <w:p w:rsidR="00F87C2C" w:rsidRPr="00AF26A7" w:rsidRDefault="00F47049" w:rsidP="00F47049">
      <w:pPr>
        <w:pStyle w:val="Facitrad1"/>
      </w:pPr>
      <w:r>
        <w:rPr>
          <w:rStyle w:val="Uppgiftssiffra"/>
        </w:rPr>
        <w:t xml:space="preserve">  </w:t>
      </w:r>
      <w:r w:rsidR="00F87C2C" w:rsidRPr="00AF26A7">
        <w:rPr>
          <w:rStyle w:val="Uppgiftssiffra"/>
        </w:rPr>
        <w:t>8</w:t>
      </w:r>
      <w:r w:rsidR="00F87C2C" w:rsidRPr="00AF26A7">
        <w:rPr>
          <w:b/>
          <w:bCs/>
        </w:rPr>
        <w:tab/>
      </w:r>
      <w:r w:rsidR="00F87C2C" w:rsidRPr="00AF26A7">
        <w:t>a) 30 min</w:t>
      </w:r>
    </w:p>
    <w:p w:rsidR="00F87C2C" w:rsidRPr="00AF26A7" w:rsidRDefault="00F87C2C" w:rsidP="00F47049">
      <w:pPr>
        <w:pStyle w:val="Uppgiftrad2"/>
      </w:pPr>
      <w:r w:rsidRPr="00AF26A7">
        <w:tab/>
        <w:t>b) 1 h 40 min</w:t>
      </w:r>
    </w:p>
    <w:p w:rsidR="00F87C2C" w:rsidRPr="00F87C2C" w:rsidRDefault="00F47049" w:rsidP="00F47049">
      <w:pPr>
        <w:pStyle w:val="Facitrad1"/>
        <w:rPr>
          <w:lang w:val="en-GB"/>
        </w:rPr>
      </w:pPr>
      <w:r w:rsidRPr="00AF26A7">
        <w:rPr>
          <w:rStyle w:val="Uppgiftssiffra"/>
        </w:rPr>
        <w:t xml:space="preserve">  </w:t>
      </w:r>
      <w:r w:rsidR="00F87C2C" w:rsidRPr="006E151F">
        <w:rPr>
          <w:rStyle w:val="Uppgiftssiffra"/>
          <w:lang w:val="en-GB"/>
        </w:rPr>
        <w:t>9</w:t>
      </w:r>
      <w:r w:rsidR="00F87C2C" w:rsidRPr="00F87C2C">
        <w:rPr>
          <w:b/>
          <w:bCs/>
          <w:lang w:val="en-GB"/>
        </w:rPr>
        <w:tab/>
      </w:r>
      <w:r w:rsidR="00F87C2C" w:rsidRPr="00F87C2C">
        <w:rPr>
          <w:lang w:val="en-GB"/>
        </w:rPr>
        <w:t>a) 7 mm</w:t>
      </w:r>
    </w:p>
    <w:p w:rsidR="00F87C2C" w:rsidRPr="00F87C2C" w:rsidRDefault="00F87C2C" w:rsidP="00F47049">
      <w:pPr>
        <w:pStyle w:val="Uppgiftrad2"/>
        <w:rPr>
          <w:lang w:val="en-GB"/>
        </w:rPr>
      </w:pPr>
      <w:r w:rsidRPr="00F87C2C">
        <w:rPr>
          <w:lang w:val="en-GB"/>
        </w:rPr>
        <w:tab/>
        <w:t>b) 36 mm</w:t>
      </w:r>
    </w:p>
    <w:p w:rsidR="00F87C2C" w:rsidRPr="00F87C2C" w:rsidRDefault="00F87C2C" w:rsidP="00F47049">
      <w:pPr>
        <w:pStyle w:val="Facitrad1"/>
        <w:rPr>
          <w:lang w:val="en-GB"/>
        </w:rPr>
      </w:pPr>
      <w:r w:rsidRPr="006E151F">
        <w:rPr>
          <w:rStyle w:val="Uppgiftssiffra"/>
          <w:lang w:val="en-GB"/>
        </w:rPr>
        <w:t>10</w:t>
      </w:r>
      <w:r w:rsidRPr="00F87C2C">
        <w:rPr>
          <w:b/>
          <w:bCs/>
          <w:lang w:val="en-GB"/>
        </w:rPr>
        <w:tab/>
      </w:r>
      <w:r w:rsidRPr="00F87C2C">
        <w:rPr>
          <w:lang w:val="en-GB"/>
        </w:rPr>
        <w:t xml:space="preserve">a) </w:t>
      </w:r>
      <w:proofErr w:type="spellStart"/>
      <w:r w:rsidRPr="00F87C2C">
        <w:rPr>
          <w:lang w:val="en-GB"/>
        </w:rPr>
        <w:t>Hälften</w:t>
      </w:r>
      <w:proofErr w:type="spellEnd"/>
    </w:p>
    <w:p w:rsidR="00F87C2C" w:rsidRPr="00F87C2C" w:rsidRDefault="00F87C2C" w:rsidP="003D0E6A">
      <w:pPr>
        <w:pStyle w:val="Uppgiftrad2"/>
        <w:rPr>
          <w:lang w:val="en-GB"/>
        </w:rPr>
      </w:pPr>
      <w:r w:rsidRPr="00F87C2C">
        <w:rPr>
          <w:lang w:val="en-GB"/>
        </w:rPr>
        <w:tab/>
        <w:t xml:space="preserve">b) </w:t>
      </w:r>
      <w:proofErr w:type="spellStart"/>
      <w:r w:rsidRPr="00F87C2C">
        <w:rPr>
          <w:lang w:val="en-GB"/>
        </w:rPr>
        <w:t>Päron</w:t>
      </w:r>
      <w:proofErr w:type="spellEnd"/>
    </w:p>
    <w:p w:rsidR="00F87C2C" w:rsidRPr="00F87C2C" w:rsidRDefault="00F87C2C" w:rsidP="00F47049">
      <w:pPr>
        <w:pStyle w:val="Facitrad1"/>
        <w:rPr>
          <w:lang w:val="en-GB"/>
        </w:rPr>
      </w:pPr>
      <w:r w:rsidRPr="006E151F">
        <w:rPr>
          <w:rStyle w:val="Uppgiftssiffra"/>
          <w:lang w:val="en-GB"/>
        </w:rPr>
        <w:t>11</w:t>
      </w:r>
      <w:r w:rsidRPr="00F87C2C">
        <w:rPr>
          <w:b/>
          <w:bCs/>
          <w:lang w:val="en-GB"/>
        </w:rPr>
        <w:tab/>
      </w:r>
      <w:r w:rsidRPr="00F87C2C">
        <w:rPr>
          <w:lang w:val="en-GB"/>
        </w:rPr>
        <w:t xml:space="preserve">a) 10 </w:t>
      </w:r>
      <w:r w:rsidRPr="00F87C2C">
        <w:rPr>
          <w:rFonts w:cstheme="minorHAnsi"/>
          <w:lang w:val="en-GB"/>
        </w:rPr>
        <w:t>°</w:t>
      </w:r>
      <w:r w:rsidRPr="00F87C2C">
        <w:rPr>
          <w:lang w:val="en-GB"/>
        </w:rPr>
        <w:t>C</w:t>
      </w:r>
    </w:p>
    <w:p w:rsidR="00F87C2C" w:rsidRPr="00F87C2C" w:rsidRDefault="00F87C2C" w:rsidP="00F47049">
      <w:pPr>
        <w:pStyle w:val="Uppgiftrad2"/>
        <w:rPr>
          <w:lang w:val="en-GB"/>
        </w:rPr>
      </w:pPr>
      <w:r w:rsidRPr="00F87C2C">
        <w:rPr>
          <w:lang w:val="en-GB"/>
        </w:rPr>
        <w:tab/>
        <w:t xml:space="preserve">b) 4 </w:t>
      </w:r>
      <w:r w:rsidRPr="00F87C2C">
        <w:rPr>
          <w:rFonts w:cstheme="minorHAnsi"/>
          <w:lang w:val="en-GB"/>
        </w:rPr>
        <w:t>°</w:t>
      </w:r>
      <w:r w:rsidRPr="00F87C2C">
        <w:rPr>
          <w:lang w:val="en-GB"/>
        </w:rPr>
        <w:t>C</w:t>
      </w:r>
    </w:p>
    <w:p w:rsidR="00F87C2C" w:rsidRPr="00F87C2C" w:rsidRDefault="00F87C2C" w:rsidP="00F47049">
      <w:pPr>
        <w:pStyle w:val="Facitrad1"/>
        <w:rPr>
          <w:lang w:val="en-GB"/>
        </w:rPr>
      </w:pPr>
      <w:r w:rsidRPr="006E151F">
        <w:rPr>
          <w:rStyle w:val="Uppgiftssiffra"/>
          <w:lang w:val="en-GB"/>
        </w:rPr>
        <w:t>12</w:t>
      </w:r>
      <w:r w:rsidRPr="00F87C2C">
        <w:rPr>
          <w:b/>
          <w:bCs/>
          <w:lang w:val="en-GB"/>
        </w:rPr>
        <w:tab/>
      </w:r>
      <w:r w:rsidRPr="00F87C2C">
        <w:rPr>
          <w:lang w:val="en-GB"/>
        </w:rPr>
        <w:t xml:space="preserve">3 </w:t>
      </w:r>
    </w:p>
    <w:p w:rsidR="00F87C2C" w:rsidRPr="00F87C2C" w:rsidRDefault="00F87C2C" w:rsidP="00F47049">
      <w:pPr>
        <w:pStyle w:val="Facitrad1"/>
        <w:rPr>
          <w:lang w:val="en-GB"/>
        </w:rPr>
      </w:pPr>
      <w:r w:rsidRPr="006E151F">
        <w:rPr>
          <w:rStyle w:val="Uppgiftssiffra"/>
          <w:lang w:val="en-GB"/>
        </w:rPr>
        <w:t>13</w:t>
      </w:r>
      <w:r w:rsidRPr="00F87C2C">
        <w:rPr>
          <w:b/>
          <w:bCs/>
          <w:lang w:val="en-GB"/>
        </w:rPr>
        <w:tab/>
      </w:r>
      <w:r w:rsidRPr="00F87C2C">
        <w:rPr>
          <w:lang w:val="en-GB"/>
        </w:rPr>
        <w:t xml:space="preserve">a) </w:t>
      </w:r>
      <w:r w:rsidR="003D0E6A">
        <w:rPr>
          <w:lang w:val="en-GB"/>
        </w:rPr>
        <w:t>1</w:t>
      </w:r>
      <w:r w:rsidRPr="00F87C2C">
        <w:rPr>
          <w:lang w:val="en-GB"/>
        </w:rPr>
        <w:t>70</w:t>
      </w:r>
    </w:p>
    <w:p w:rsidR="00F87C2C" w:rsidRPr="006E151F" w:rsidRDefault="00F87C2C" w:rsidP="00F47049">
      <w:pPr>
        <w:pStyle w:val="Uppgiftrad2"/>
        <w:rPr>
          <w:lang w:val="en-GB"/>
        </w:rPr>
      </w:pPr>
      <w:r w:rsidRPr="00F87C2C">
        <w:rPr>
          <w:lang w:val="en-GB"/>
        </w:rPr>
        <w:tab/>
      </w:r>
      <w:r w:rsidRPr="006E151F">
        <w:rPr>
          <w:lang w:val="en-GB"/>
        </w:rPr>
        <w:t>b) 700</w:t>
      </w:r>
    </w:p>
    <w:p w:rsidR="00F87C2C" w:rsidRPr="006E151F" w:rsidRDefault="00F87C2C" w:rsidP="00F47049">
      <w:pPr>
        <w:pStyle w:val="Uppgiftrad2"/>
        <w:rPr>
          <w:lang w:val="en-GB"/>
        </w:rPr>
      </w:pPr>
      <w:r w:rsidRPr="006E151F">
        <w:rPr>
          <w:lang w:val="en-GB"/>
        </w:rPr>
        <w:tab/>
        <w:t>c) 23 000</w:t>
      </w:r>
    </w:p>
    <w:p w:rsidR="00F87C2C" w:rsidRPr="006E151F" w:rsidRDefault="00F87C2C" w:rsidP="00F47049">
      <w:pPr>
        <w:pStyle w:val="Facitrad1"/>
        <w:rPr>
          <w:lang w:val="en-GB"/>
        </w:rPr>
      </w:pPr>
      <w:r w:rsidRPr="006E151F">
        <w:rPr>
          <w:rStyle w:val="Uppgiftssiffra"/>
          <w:lang w:val="en-GB"/>
        </w:rPr>
        <w:t>14</w:t>
      </w:r>
      <w:r w:rsidRPr="006E151F">
        <w:rPr>
          <w:b/>
          <w:bCs/>
          <w:lang w:val="en-GB"/>
        </w:rPr>
        <w:tab/>
      </w:r>
      <w:r w:rsidRPr="006E151F">
        <w:rPr>
          <w:lang w:val="en-GB"/>
        </w:rPr>
        <w:t>a) 15</w:t>
      </w:r>
    </w:p>
    <w:p w:rsidR="00F87C2C" w:rsidRPr="006E151F" w:rsidRDefault="00F87C2C" w:rsidP="00F47049">
      <w:pPr>
        <w:pStyle w:val="Uppgiftrad2"/>
        <w:rPr>
          <w:lang w:val="en-GB"/>
        </w:rPr>
      </w:pPr>
      <w:r w:rsidRPr="006E151F">
        <w:rPr>
          <w:lang w:val="en-GB"/>
        </w:rPr>
        <w:tab/>
        <w:t>b) 24</w:t>
      </w:r>
    </w:p>
    <w:p w:rsidR="00F87C2C" w:rsidRPr="006E151F" w:rsidRDefault="00F87C2C" w:rsidP="00F47049">
      <w:pPr>
        <w:pStyle w:val="Uppgiftrad2"/>
        <w:rPr>
          <w:lang w:val="en-GB"/>
        </w:rPr>
      </w:pPr>
      <w:r w:rsidRPr="006E151F">
        <w:rPr>
          <w:lang w:val="en-GB"/>
        </w:rPr>
        <w:tab/>
        <w:t>c) 350</w:t>
      </w:r>
    </w:p>
    <w:p w:rsidR="00F87C2C" w:rsidRPr="006E151F" w:rsidRDefault="00F87C2C" w:rsidP="00F47049">
      <w:pPr>
        <w:pStyle w:val="Facitrad1"/>
        <w:rPr>
          <w:lang w:val="en-GB"/>
        </w:rPr>
      </w:pPr>
      <w:r w:rsidRPr="006E151F">
        <w:rPr>
          <w:rStyle w:val="Uppgiftssiffra"/>
          <w:lang w:val="en-GB"/>
        </w:rPr>
        <w:t>15</w:t>
      </w:r>
      <w:r w:rsidRPr="006E151F">
        <w:rPr>
          <w:b/>
          <w:bCs/>
          <w:lang w:val="en-GB"/>
        </w:rPr>
        <w:tab/>
      </w:r>
      <w:r w:rsidRPr="006E151F">
        <w:rPr>
          <w:lang w:val="en-GB"/>
        </w:rPr>
        <w:t>25 cm</w:t>
      </w:r>
    </w:p>
    <w:p w:rsidR="00F87C2C" w:rsidRPr="006E151F" w:rsidRDefault="00F87C2C" w:rsidP="00F47049">
      <w:pPr>
        <w:pStyle w:val="Facitrad1"/>
        <w:rPr>
          <w:lang w:val="en-GB"/>
        </w:rPr>
      </w:pPr>
      <w:r w:rsidRPr="006E151F">
        <w:rPr>
          <w:rStyle w:val="Uppgiftssiffra"/>
          <w:lang w:val="en-GB"/>
        </w:rPr>
        <w:t>16</w:t>
      </w:r>
      <w:r w:rsidRPr="006E151F">
        <w:rPr>
          <w:b/>
          <w:bCs/>
          <w:lang w:val="en-GB"/>
        </w:rPr>
        <w:tab/>
      </w:r>
      <w:r w:rsidRPr="006E151F">
        <w:rPr>
          <w:lang w:val="en-GB"/>
        </w:rPr>
        <w:t>a) 350</w:t>
      </w:r>
    </w:p>
    <w:p w:rsidR="00F87C2C" w:rsidRPr="00F87C2C" w:rsidRDefault="00F87C2C" w:rsidP="00F47049">
      <w:pPr>
        <w:pStyle w:val="Uppgiftrad2"/>
        <w:rPr>
          <w:lang w:val="en-GB"/>
        </w:rPr>
      </w:pPr>
      <w:r w:rsidRPr="006E151F">
        <w:rPr>
          <w:lang w:val="en-GB"/>
        </w:rPr>
        <w:tab/>
      </w:r>
      <w:r w:rsidRPr="00F87C2C">
        <w:rPr>
          <w:lang w:val="en-GB"/>
        </w:rPr>
        <w:t>b) 1 800</w:t>
      </w:r>
    </w:p>
    <w:p w:rsidR="00F87C2C" w:rsidRPr="00F87C2C" w:rsidRDefault="00F87C2C" w:rsidP="00F47049">
      <w:pPr>
        <w:pStyle w:val="Uppgiftrad2"/>
        <w:rPr>
          <w:lang w:val="en-GB"/>
        </w:rPr>
      </w:pPr>
      <w:r w:rsidRPr="00F87C2C">
        <w:rPr>
          <w:lang w:val="en-GB"/>
        </w:rPr>
        <w:tab/>
        <w:t>c) 32 000</w:t>
      </w:r>
    </w:p>
    <w:p w:rsidR="00F87C2C" w:rsidRPr="00F87C2C" w:rsidRDefault="00F87C2C" w:rsidP="00F47049">
      <w:pPr>
        <w:pStyle w:val="Facitrad1"/>
        <w:rPr>
          <w:lang w:val="en-GB"/>
        </w:rPr>
      </w:pPr>
      <w:r w:rsidRPr="006E151F">
        <w:rPr>
          <w:rStyle w:val="Uppgiftssiffra"/>
          <w:lang w:val="en-GB"/>
        </w:rPr>
        <w:t>17</w:t>
      </w:r>
      <w:r w:rsidRPr="00F87C2C">
        <w:rPr>
          <w:b/>
          <w:bCs/>
          <w:lang w:val="en-GB"/>
        </w:rPr>
        <w:tab/>
      </w:r>
      <w:r w:rsidRPr="00F87C2C">
        <w:rPr>
          <w:lang w:val="en-GB"/>
        </w:rPr>
        <w:t>a) 1 200</w:t>
      </w:r>
    </w:p>
    <w:p w:rsidR="00F87C2C" w:rsidRPr="00F87C2C" w:rsidRDefault="00F87C2C" w:rsidP="00F47049">
      <w:pPr>
        <w:pStyle w:val="Uppgiftrad2"/>
        <w:rPr>
          <w:lang w:val="en-GB"/>
        </w:rPr>
      </w:pPr>
      <w:r w:rsidRPr="00F87C2C">
        <w:rPr>
          <w:lang w:val="en-GB"/>
        </w:rPr>
        <w:tab/>
        <w:t>b) 42 000</w:t>
      </w:r>
    </w:p>
    <w:p w:rsidR="00F87C2C" w:rsidRPr="00F87C2C" w:rsidRDefault="00F87C2C" w:rsidP="00F47049">
      <w:pPr>
        <w:pStyle w:val="Uppgiftrad2"/>
        <w:rPr>
          <w:lang w:val="en-GB"/>
        </w:rPr>
      </w:pPr>
      <w:r w:rsidRPr="00F87C2C">
        <w:rPr>
          <w:lang w:val="en-GB"/>
        </w:rPr>
        <w:tab/>
        <w:t>c) 60 000</w:t>
      </w:r>
    </w:p>
    <w:p w:rsidR="00F87C2C" w:rsidRPr="00F87C2C" w:rsidRDefault="00F87C2C" w:rsidP="00F47049">
      <w:pPr>
        <w:pStyle w:val="Facitrad1"/>
        <w:rPr>
          <w:lang w:val="en-GB"/>
        </w:rPr>
      </w:pPr>
      <w:r w:rsidRPr="006E151F">
        <w:rPr>
          <w:rStyle w:val="Uppgiftssiffra"/>
          <w:lang w:val="en-GB"/>
        </w:rPr>
        <w:t>18</w:t>
      </w:r>
      <w:r w:rsidRPr="00F87C2C">
        <w:rPr>
          <w:lang w:val="en-GB"/>
        </w:rPr>
        <w:tab/>
        <w:t xml:space="preserve">10 000 </w:t>
      </w:r>
      <w:proofErr w:type="spellStart"/>
      <w:r w:rsidRPr="00F87C2C">
        <w:rPr>
          <w:lang w:val="en-GB"/>
        </w:rPr>
        <w:t>kr</w:t>
      </w:r>
      <w:proofErr w:type="spellEnd"/>
    </w:p>
    <w:p w:rsidR="00F87C2C" w:rsidRPr="00F87C2C" w:rsidRDefault="00F87C2C" w:rsidP="00F47049">
      <w:pPr>
        <w:pStyle w:val="Facitrad1"/>
        <w:rPr>
          <w:lang w:val="en-GB"/>
        </w:rPr>
      </w:pPr>
      <w:r w:rsidRPr="006E151F">
        <w:rPr>
          <w:rStyle w:val="Uppgiftssiffra"/>
          <w:lang w:val="en-GB"/>
        </w:rPr>
        <w:t>19</w:t>
      </w:r>
      <w:r w:rsidRPr="00F87C2C">
        <w:rPr>
          <w:b/>
          <w:bCs/>
          <w:lang w:val="en-GB"/>
        </w:rPr>
        <w:tab/>
      </w:r>
      <w:r w:rsidRPr="00F87C2C">
        <w:rPr>
          <w:lang w:val="en-GB"/>
        </w:rPr>
        <w:t>a) 50</w:t>
      </w:r>
    </w:p>
    <w:p w:rsidR="00F87C2C" w:rsidRPr="00F87C2C" w:rsidRDefault="00F87C2C" w:rsidP="00F47049">
      <w:pPr>
        <w:pStyle w:val="Uppgiftrad2"/>
        <w:rPr>
          <w:lang w:val="en-GB"/>
        </w:rPr>
      </w:pPr>
      <w:r w:rsidRPr="00F87C2C">
        <w:rPr>
          <w:lang w:val="en-GB"/>
        </w:rPr>
        <w:tab/>
        <w:t>b) 36</w:t>
      </w:r>
    </w:p>
    <w:p w:rsidR="00F87C2C" w:rsidRPr="00F87C2C" w:rsidRDefault="00F87C2C" w:rsidP="00F47049">
      <w:pPr>
        <w:pStyle w:val="Facitrad1"/>
        <w:rPr>
          <w:lang w:val="en-GB"/>
        </w:rPr>
      </w:pPr>
      <w:r w:rsidRPr="006E151F">
        <w:rPr>
          <w:rStyle w:val="Uppgiftssiffra"/>
          <w:lang w:val="en-GB"/>
        </w:rPr>
        <w:t>20</w:t>
      </w:r>
      <w:r w:rsidRPr="00F87C2C">
        <w:rPr>
          <w:b/>
          <w:bCs/>
          <w:lang w:val="en-GB"/>
        </w:rPr>
        <w:tab/>
      </w:r>
      <w:r w:rsidRPr="00F87C2C">
        <w:rPr>
          <w:lang w:val="en-GB"/>
        </w:rPr>
        <w:t xml:space="preserve">24 </w:t>
      </w:r>
      <w:proofErr w:type="spellStart"/>
      <w:r w:rsidRPr="00F87C2C">
        <w:rPr>
          <w:lang w:val="en-GB"/>
        </w:rPr>
        <w:t>tjugokronorssedlar</w:t>
      </w:r>
      <w:proofErr w:type="spellEnd"/>
    </w:p>
    <w:p w:rsidR="00F87C2C" w:rsidRPr="00F87C2C" w:rsidRDefault="00F87C2C" w:rsidP="00F47049">
      <w:pPr>
        <w:pStyle w:val="Facitrad1"/>
        <w:rPr>
          <w:lang w:val="en-GB"/>
        </w:rPr>
      </w:pPr>
      <w:r w:rsidRPr="006E151F">
        <w:rPr>
          <w:rStyle w:val="Uppgiftssiffra"/>
          <w:lang w:val="en-GB"/>
        </w:rPr>
        <w:t>21</w:t>
      </w:r>
      <w:r w:rsidRPr="00F87C2C">
        <w:rPr>
          <w:b/>
          <w:bCs/>
          <w:lang w:val="en-GB"/>
        </w:rPr>
        <w:tab/>
      </w:r>
      <w:r w:rsidRPr="00F87C2C">
        <w:rPr>
          <w:lang w:val="en-GB"/>
        </w:rPr>
        <w:t>a) 40</w:t>
      </w:r>
    </w:p>
    <w:p w:rsidR="00F87C2C" w:rsidRDefault="00F87C2C" w:rsidP="00F47049">
      <w:pPr>
        <w:pStyle w:val="Uppgiftrad2"/>
      </w:pPr>
      <w:r w:rsidRPr="00F87C2C">
        <w:rPr>
          <w:lang w:val="en-GB"/>
        </w:rPr>
        <w:tab/>
      </w:r>
      <w:r>
        <w:t>b) 70</w:t>
      </w:r>
    </w:p>
    <w:p w:rsidR="00F87C2C" w:rsidRDefault="00F87C2C" w:rsidP="00F47049">
      <w:pPr>
        <w:pStyle w:val="Uppgiftrad2"/>
      </w:pPr>
      <w:r>
        <w:tab/>
        <w:t>c) 100</w:t>
      </w:r>
    </w:p>
    <w:p w:rsidR="00F87C2C" w:rsidRDefault="00F87C2C" w:rsidP="00F47049">
      <w:pPr>
        <w:pStyle w:val="Facitrad1"/>
      </w:pPr>
      <w:r w:rsidRPr="00F47049">
        <w:rPr>
          <w:rStyle w:val="Uppgiftssiffra"/>
        </w:rPr>
        <w:t>22</w:t>
      </w:r>
      <w:r>
        <w:tab/>
        <w:t>a) 300</w:t>
      </w:r>
    </w:p>
    <w:p w:rsidR="00F87C2C" w:rsidRDefault="00F87C2C" w:rsidP="00F47049">
      <w:pPr>
        <w:pStyle w:val="Uppgiftrad2"/>
      </w:pPr>
      <w:r>
        <w:tab/>
        <w:t>b) 500</w:t>
      </w:r>
    </w:p>
    <w:p w:rsidR="00F87C2C" w:rsidRDefault="00F87C2C" w:rsidP="00F47049">
      <w:pPr>
        <w:pStyle w:val="Uppgiftrad2"/>
      </w:pPr>
      <w:r>
        <w:tab/>
        <w:t>c) 700</w:t>
      </w:r>
    </w:p>
    <w:p w:rsidR="00F87C2C" w:rsidRDefault="00F87C2C" w:rsidP="00F47049">
      <w:pPr>
        <w:pStyle w:val="Facitrad1"/>
      </w:pPr>
      <w:r w:rsidRPr="00F47049">
        <w:rPr>
          <w:rStyle w:val="Uppgiftssiffra"/>
        </w:rPr>
        <w:t>23</w:t>
      </w:r>
      <w:r>
        <w:rPr>
          <w:b/>
          <w:bCs/>
        </w:rPr>
        <w:tab/>
      </w:r>
      <w:r>
        <w:t>a) 60</w:t>
      </w:r>
    </w:p>
    <w:p w:rsidR="00F87C2C" w:rsidRDefault="00F87C2C" w:rsidP="00F47049">
      <w:pPr>
        <w:pStyle w:val="Uppgiftrad2"/>
      </w:pPr>
      <w:r>
        <w:tab/>
        <w:t>b) 400</w:t>
      </w:r>
    </w:p>
    <w:p w:rsidR="00F87C2C" w:rsidRDefault="00F87C2C" w:rsidP="00F47049">
      <w:pPr>
        <w:pStyle w:val="Uppgiftrad2"/>
      </w:pPr>
      <w:r>
        <w:tab/>
        <w:t>c) 7 000</w:t>
      </w:r>
    </w:p>
    <w:p w:rsidR="00F87C2C" w:rsidRDefault="00F87C2C" w:rsidP="00F47049">
      <w:pPr>
        <w:pStyle w:val="Facitrad1"/>
      </w:pPr>
      <w:r w:rsidRPr="00F47049">
        <w:rPr>
          <w:rStyle w:val="Uppgiftssiffra"/>
        </w:rPr>
        <w:t>24</w:t>
      </w:r>
      <w:r>
        <w:rPr>
          <w:b/>
          <w:bCs/>
        </w:rPr>
        <w:tab/>
      </w:r>
      <w:r>
        <w:t>1 300 kr</w:t>
      </w:r>
    </w:p>
    <w:p w:rsidR="00F87C2C" w:rsidRPr="00CA47D1" w:rsidRDefault="00F87C2C" w:rsidP="00F47049">
      <w:pPr>
        <w:pStyle w:val="Facitrad1"/>
      </w:pPr>
      <w:r w:rsidRPr="00F47049">
        <w:rPr>
          <w:rStyle w:val="Uppgiftssiffra"/>
        </w:rPr>
        <w:t>25</w:t>
      </w:r>
      <w:r>
        <w:tab/>
        <w:t xml:space="preserve">a) En fjärdedel - </w:t>
      </w:r>
      <w:r w:rsidRPr="001206B7">
        <w:rPr>
          <w:position w:val="-24"/>
        </w:rPr>
        <w:object w:dxaOrig="240" w:dyaOrig="620">
          <v:shape id="_x0000_i1031" type="#_x0000_t75" style="width:12pt;height:30.75pt" o:ole="">
            <v:imagedata r:id="rId27" o:title=""/>
          </v:shape>
          <o:OLEObject Type="Embed" ProgID="Equation.DSMT4" ShapeID="_x0000_i1031" DrawAspect="Content" ObjectID="_1631024601" r:id="rId28"/>
        </w:object>
      </w:r>
    </w:p>
    <w:p w:rsidR="00F87C2C" w:rsidRPr="00CA47D1" w:rsidRDefault="00F87C2C" w:rsidP="00F47049">
      <w:pPr>
        <w:pStyle w:val="Uppgiftrad2"/>
      </w:pPr>
      <w:r w:rsidRPr="00CA47D1">
        <w:tab/>
        <w:t xml:space="preserve">b) Två tredjedelar - </w:t>
      </w:r>
      <w:r w:rsidRPr="001206B7">
        <w:rPr>
          <w:position w:val="-24"/>
        </w:rPr>
        <w:object w:dxaOrig="240" w:dyaOrig="620">
          <v:shape id="_x0000_i1032" type="#_x0000_t75" style="width:12pt;height:30.75pt" o:ole="">
            <v:imagedata r:id="rId29" o:title=""/>
          </v:shape>
          <o:OLEObject Type="Embed" ProgID="Equation.DSMT4" ShapeID="_x0000_i1032" DrawAspect="Content" ObjectID="_1631024602" r:id="rId30"/>
        </w:object>
      </w:r>
    </w:p>
    <w:p w:rsidR="00F87C2C" w:rsidRDefault="00F87C2C" w:rsidP="00F47049">
      <w:pPr>
        <w:pStyle w:val="Uppgiftrad2"/>
      </w:pPr>
      <w:r w:rsidRPr="00CA47D1">
        <w:tab/>
      </w:r>
      <w:r>
        <w:t xml:space="preserve">c) Tre femtedelar - </w:t>
      </w:r>
      <w:r w:rsidRPr="001206B7">
        <w:rPr>
          <w:position w:val="-24"/>
        </w:rPr>
        <w:object w:dxaOrig="220" w:dyaOrig="620">
          <v:shape id="_x0000_i1033" type="#_x0000_t75" style="width:11.25pt;height:30.75pt" o:ole="">
            <v:imagedata r:id="rId31" o:title=""/>
          </v:shape>
          <o:OLEObject Type="Embed" ProgID="Equation.DSMT4" ShapeID="_x0000_i1033" DrawAspect="Content" ObjectID="_1631024603" r:id="rId32"/>
        </w:object>
      </w:r>
    </w:p>
    <w:p w:rsidR="00F87C2C" w:rsidRPr="00A22157" w:rsidRDefault="00F87C2C" w:rsidP="00CD4EE5">
      <w:pPr>
        <w:pStyle w:val="Facitrad1"/>
      </w:pPr>
      <w:r w:rsidRPr="00F47049">
        <w:rPr>
          <w:rStyle w:val="Uppgiftssiffra"/>
        </w:rPr>
        <w:t>26</w:t>
      </w:r>
      <w:r>
        <w:rPr>
          <w:b/>
          <w:bCs/>
        </w:rPr>
        <w:tab/>
      </w:r>
      <w:r>
        <w:t>80 kr</w:t>
      </w:r>
    </w:p>
    <w:sectPr w:rsidR="00F87C2C" w:rsidRPr="00A22157" w:rsidSect="00CD4EE5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91F2E" w:rsidRDefault="00791F2E">
      <w:r>
        <w:separator/>
      </w:r>
    </w:p>
  </w:endnote>
  <w:endnote w:type="continuationSeparator" w:id="0">
    <w:p w:rsidR="00791F2E" w:rsidRDefault="00791F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91F2E" w:rsidRDefault="00791F2E">
      <w:r>
        <w:separator/>
      </w:r>
    </w:p>
  </w:footnote>
  <w:footnote w:type="continuationSeparator" w:id="0">
    <w:p w:rsidR="00791F2E" w:rsidRDefault="00791F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0.5pt;height:13.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4D32EEE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7D3ABBA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4590F4B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E3746C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FF6F40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616CD3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A79CA7B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7AFC95D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605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5EF7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638B"/>
    <w:rsid w:val="002471E2"/>
    <w:rsid w:val="00247E73"/>
    <w:rsid w:val="00250668"/>
    <w:rsid w:val="00250FBD"/>
    <w:rsid w:val="00251623"/>
    <w:rsid w:val="0025278B"/>
    <w:rsid w:val="002535D7"/>
    <w:rsid w:val="00253C20"/>
    <w:rsid w:val="00254818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5389"/>
    <w:rsid w:val="002870E0"/>
    <w:rsid w:val="002876A5"/>
    <w:rsid w:val="00287B69"/>
    <w:rsid w:val="002900AB"/>
    <w:rsid w:val="00290436"/>
    <w:rsid w:val="002905BE"/>
    <w:rsid w:val="00290F39"/>
    <w:rsid w:val="00291F4D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09D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DB9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0E6A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A4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2EAC"/>
    <w:rsid w:val="004634B3"/>
    <w:rsid w:val="004636B6"/>
    <w:rsid w:val="004637CB"/>
    <w:rsid w:val="004637D7"/>
    <w:rsid w:val="00463ED6"/>
    <w:rsid w:val="0046508D"/>
    <w:rsid w:val="004655C3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201C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737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06C9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650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5A53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1DB3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500F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51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2D71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1F2E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3B5"/>
    <w:rsid w:val="00800E6B"/>
    <w:rsid w:val="0080245C"/>
    <w:rsid w:val="008027BD"/>
    <w:rsid w:val="00803295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B2A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4C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6A7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3F49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3920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E0F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0B7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70A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086D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4EE5"/>
    <w:rsid w:val="00CD505F"/>
    <w:rsid w:val="00CD5335"/>
    <w:rsid w:val="00CD59BC"/>
    <w:rsid w:val="00CD6657"/>
    <w:rsid w:val="00CD70C7"/>
    <w:rsid w:val="00CD70E4"/>
    <w:rsid w:val="00CE0B75"/>
    <w:rsid w:val="00CE14B1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4DC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4713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5E7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2DF8"/>
    <w:rsid w:val="00F135AF"/>
    <w:rsid w:val="00F155ED"/>
    <w:rsid w:val="00F15B08"/>
    <w:rsid w:val="00F166E3"/>
    <w:rsid w:val="00F16B5E"/>
    <w:rsid w:val="00F170F9"/>
    <w:rsid w:val="00F17259"/>
    <w:rsid w:val="00F17364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3919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47049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5DF"/>
    <w:rsid w:val="00F5666A"/>
    <w:rsid w:val="00F57133"/>
    <w:rsid w:val="00F57EFD"/>
    <w:rsid w:val="00F612BF"/>
    <w:rsid w:val="00F612F4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87C2C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7479D90E"/>
  <w15:docId w15:val="{37C3DCF9-D416-417C-8E01-C8023ED40B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semiHidden="1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C9670A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3F77A4"/>
    <w:pPr>
      <w:tabs>
        <w:tab w:val="right" w:pos="8505"/>
        <w:tab w:val="right" w:pos="9072"/>
      </w:tabs>
      <w:spacing w:before="240"/>
    </w:pPr>
  </w:style>
  <w:style w:type="character" w:customStyle="1" w:styleId="BrdtextluftverChar">
    <w:name w:val="Brödtext luft över Char"/>
    <w:link w:val="Brdtextluftver"/>
    <w:rsid w:val="003F77A4"/>
    <w:rPr>
      <w:sz w:val="24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3F77A4"/>
    <w:pPr>
      <w:tabs>
        <w:tab w:val="clear" w:pos="851"/>
        <w:tab w:val="right" w:pos="9072"/>
      </w:tabs>
      <w:spacing w:before="240"/>
      <w:ind w:left="567" w:hanging="567"/>
    </w:pPr>
    <w:rPr>
      <w:sz w:val="24"/>
    </w:rPr>
  </w:style>
  <w:style w:type="character" w:customStyle="1" w:styleId="UppgiftluftverChar">
    <w:name w:val="Uppgift luft över Char"/>
    <w:link w:val="Uppgiftluftver"/>
    <w:rsid w:val="003F77A4"/>
    <w:rPr>
      <w:sz w:val="24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rad2">
    <w:name w:val="Uppgift rad 2"/>
    <w:basedOn w:val="Uppgiftluftver"/>
    <w:qFormat/>
    <w:rsid w:val="003F77A4"/>
    <w:pPr>
      <w:spacing w:before="0"/>
    </w:pPr>
  </w:style>
  <w:style w:type="paragraph" w:customStyle="1" w:styleId="Facitrad1">
    <w:name w:val="Facit rad 1"/>
    <w:basedOn w:val="Uppgiftluftver"/>
    <w:qFormat/>
    <w:rsid w:val="00F47049"/>
    <w:pPr>
      <w:spacing w:before="1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wmf"/><Relationship Id="rId18" Type="http://schemas.openxmlformats.org/officeDocument/2006/relationships/oleObject" Target="embeddings/oleObject2.bin"/><Relationship Id="rId26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image" Target="media/image12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image" Target="media/image11.wmf"/><Relationship Id="rId31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oleObject" Target="embeddings/oleObject4.bin"/><Relationship Id="rId27" Type="http://schemas.openxmlformats.org/officeDocument/2006/relationships/image" Target="media/image16.wmf"/><Relationship Id="rId30" Type="http://schemas.openxmlformats.org/officeDocument/2006/relationships/oleObject" Target="embeddings/oleObject7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33D85F-AF89-48A7-8061-3131393247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</TotalTime>
  <Pages>4</Pages>
  <Words>605</Words>
  <Characters>3208</Characters>
  <Application>Microsoft Office Word</Application>
  <DocSecurity>0</DocSecurity>
  <Lines>26</Lines>
  <Paragraphs>7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3806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9</cp:revision>
  <cp:lastPrinted>2019-08-13T15:00:00Z</cp:lastPrinted>
  <dcterms:created xsi:type="dcterms:W3CDTF">2019-08-12T15:08:00Z</dcterms:created>
  <dcterms:modified xsi:type="dcterms:W3CDTF">2019-09-26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